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07" w:type="dxa"/>
        <w:tblInd w:w="-34" w:type="dxa"/>
        <w:tblLook w:val="01E0" w:firstRow="1" w:lastRow="1" w:firstColumn="1" w:lastColumn="1" w:noHBand="0" w:noVBand="0"/>
      </w:tblPr>
      <w:tblGrid>
        <w:gridCol w:w="4395"/>
        <w:gridCol w:w="5512"/>
      </w:tblGrid>
      <w:tr w:rsidR="007744BB" w:rsidRPr="00853635" w14:paraId="3764D871" w14:textId="77777777" w:rsidTr="002A0E7C">
        <w:trPr>
          <w:trHeight w:val="1395"/>
        </w:trPr>
        <w:tc>
          <w:tcPr>
            <w:tcW w:w="4395" w:type="dxa"/>
          </w:tcPr>
          <w:p w14:paraId="555F763B" w14:textId="77777777" w:rsidR="00583EC5" w:rsidRPr="00E136F1" w:rsidRDefault="00583EC5" w:rsidP="00583EC5">
            <w:pPr>
              <w:spacing w:after="0" w:line="240" w:lineRule="auto"/>
              <w:jc w:val="center"/>
              <w:rPr>
                <w:rFonts w:ascii=".VnTimeH" w:hAnsi=".VnTimeH"/>
                <w:sz w:val="24"/>
                <w:szCs w:val="26"/>
                <w:lang w:val="pt-BR"/>
              </w:rPr>
            </w:pPr>
            <w:r w:rsidRPr="00E136F1">
              <w:rPr>
                <w:rFonts w:ascii=".VnTimeH" w:hAnsi=".VnTimeH"/>
                <w:sz w:val="24"/>
                <w:szCs w:val="26"/>
                <w:lang w:val="pt-BR"/>
              </w:rPr>
              <w:t>Phßng GI¸O DôC - §µO T¹O</w:t>
            </w:r>
          </w:p>
          <w:p w14:paraId="58291745" w14:textId="2F98D0C1" w:rsidR="007744BB" w:rsidRPr="00853635" w:rsidRDefault="00583EC5" w:rsidP="00583EC5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50E5096" wp14:editId="4E6B9147">
                      <wp:simplePos x="0" y="0"/>
                      <wp:positionH relativeFrom="column">
                        <wp:posOffset>926465</wp:posOffset>
                      </wp:positionH>
                      <wp:positionV relativeFrom="paragraph">
                        <wp:posOffset>219710</wp:posOffset>
                      </wp:positionV>
                      <wp:extent cx="800100" cy="0"/>
                      <wp:effectExtent l="0" t="0" r="19050" b="19050"/>
                      <wp:wrapNone/>
                      <wp:docPr id="5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496439" id="Line 4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95pt,17.3pt" to="135.9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"/>
                  </w:pict>
                </mc:Fallback>
              </mc:AlternateContent>
            </w:r>
            <w:r w:rsidR="00E136F1">
              <w:rPr>
                <w:rFonts w:ascii=".VnTimeH" w:hAnsi=".VnTimeH"/>
                <w:w w:val="150"/>
                <w:sz w:val="24"/>
                <w:szCs w:val="26"/>
              </w:rPr>
              <w:t>.................</w:t>
            </w:r>
          </w:p>
        </w:tc>
        <w:tc>
          <w:tcPr>
            <w:tcW w:w="5512" w:type="dxa"/>
          </w:tcPr>
          <w:p w14:paraId="3B6EA9F4" w14:textId="57DBE821" w:rsidR="007744BB" w:rsidRPr="00853635" w:rsidRDefault="007744BB" w:rsidP="00583EC5">
            <w:pPr>
              <w:spacing w:after="0" w:line="240" w:lineRule="auto"/>
              <w:jc w:val="center"/>
              <w:rPr>
                <w:b/>
                <w:spacing w:val="-6"/>
                <w:sz w:val="26"/>
                <w:szCs w:val="26"/>
              </w:rPr>
            </w:pPr>
            <w:r w:rsidRPr="00853635">
              <w:rPr>
                <w:b/>
                <w:spacing w:val="-6"/>
                <w:sz w:val="26"/>
                <w:szCs w:val="26"/>
              </w:rPr>
              <w:t>ĐỀ</w:t>
            </w:r>
            <w:r>
              <w:rPr>
                <w:b/>
                <w:spacing w:val="-6"/>
                <w:sz w:val="26"/>
                <w:szCs w:val="26"/>
              </w:rPr>
              <w:t xml:space="preserve"> </w:t>
            </w:r>
            <w:r w:rsidR="00391C9E">
              <w:rPr>
                <w:b/>
                <w:spacing w:val="-6"/>
                <w:sz w:val="26"/>
                <w:szCs w:val="26"/>
              </w:rPr>
              <w:t>KHẢO SÁT CHẤT LƯỢNG</w:t>
            </w:r>
            <w:r>
              <w:rPr>
                <w:b/>
                <w:spacing w:val="-6"/>
                <w:sz w:val="26"/>
                <w:szCs w:val="26"/>
              </w:rPr>
              <w:t xml:space="preserve"> HỌC KỲ II NĂM HỌC </w:t>
            </w:r>
            <w:r w:rsidR="00E136F1">
              <w:rPr>
                <w:b/>
                <w:spacing w:val="-6"/>
                <w:sz w:val="26"/>
                <w:szCs w:val="26"/>
              </w:rPr>
              <w:t>.................</w:t>
            </w:r>
          </w:p>
          <w:p w14:paraId="1F7AC119" w14:textId="77777777" w:rsidR="007744BB" w:rsidRPr="00853635" w:rsidRDefault="007744BB" w:rsidP="00583EC5">
            <w:pPr>
              <w:spacing w:after="0" w:line="240" w:lineRule="auto"/>
              <w:jc w:val="center"/>
              <w:rPr>
                <w:b/>
                <w:w w:val="95"/>
                <w:sz w:val="26"/>
              </w:rPr>
            </w:pPr>
            <w:r w:rsidRPr="00853635">
              <w:rPr>
                <w:b/>
                <w:w w:val="95"/>
                <w:sz w:val="26"/>
              </w:rPr>
              <w:t xml:space="preserve"> </w:t>
            </w:r>
            <w:r w:rsidRPr="00853635">
              <w:rPr>
                <w:w w:val="95"/>
                <w:sz w:val="26"/>
              </w:rPr>
              <w:t>MÔN:</w:t>
            </w:r>
            <w:r w:rsidRPr="00853635">
              <w:rPr>
                <w:b/>
                <w:w w:val="95"/>
                <w:sz w:val="26"/>
              </w:rPr>
              <w:t xml:space="preserve"> TOÁN 6</w:t>
            </w:r>
          </w:p>
          <w:p w14:paraId="434E8C30" w14:textId="11B4B73B" w:rsidR="007744BB" w:rsidRPr="00853635" w:rsidRDefault="007744BB" w:rsidP="00583EC5">
            <w:pPr>
              <w:spacing w:after="0" w:line="240" w:lineRule="auto"/>
              <w:jc w:val="center"/>
              <w:rPr>
                <w:i/>
                <w:w w:val="95"/>
                <w:sz w:val="26"/>
              </w:rPr>
            </w:pPr>
            <w:r w:rsidRPr="00853635">
              <w:rPr>
                <w:i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B41918" wp14:editId="636E18A7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213995</wp:posOffset>
                      </wp:positionV>
                      <wp:extent cx="1633220" cy="0"/>
                      <wp:effectExtent l="5080" t="11430" r="9525" b="7620"/>
                      <wp:wrapNone/>
                      <wp:docPr id="45" name="Straight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332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C41CCA" id="Straight Connector 4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6.85pt" to="200.2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"/>
                  </w:pict>
                </mc:Fallback>
              </mc:AlternateContent>
            </w:r>
            <w:r w:rsidRPr="00853635">
              <w:rPr>
                <w:i/>
                <w:w w:val="95"/>
                <w:sz w:val="26"/>
              </w:rPr>
              <w:t>(Thời gian làm bài 90 phút)</w:t>
            </w:r>
          </w:p>
        </w:tc>
      </w:tr>
    </w:tbl>
    <w:p w14:paraId="32D03A13" w14:textId="77777777" w:rsidR="007744BB" w:rsidRPr="003834BD" w:rsidRDefault="007744BB" w:rsidP="00722044">
      <w:pPr>
        <w:spacing w:line="240" w:lineRule="auto"/>
        <w:rPr>
          <w:b/>
          <w:w w:val="90"/>
          <w:sz w:val="6"/>
        </w:rPr>
      </w:pPr>
    </w:p>
    <w:p w14:paraId="7C0578AF" w14:textId="784E57A9" w:rsidR="007744BB" w:rsidRPr="0049190A" w:rsidRDefault="007744BB" w:rsidP="00722044">
      <w:pPr>
        <w:spacing w:line="240" w:lineRule="auto"/>
        <w:jc w:val="both"/>
      </w:pPr>
      <w:r w:rsidRPr="0049190A">
        <w:rPr>
          <w:b/>
        </w:rPr>
        <w:t xml:space="preserve">Bài 1: </w:t>
      </w:r>
      <w:r w:rsidRPr="0049190A">
        <w:t xml:space="preserve">(2,0 </w:t>
      </w:r>
      <w:r w:rsidR="00391C9E" w:rsidRPr="0049190A">
        <w:t>điểm)</w:t>
      </w:r>
      <w:r w:rsidR="00583EC5">
        <w:t>.</w:t>
      </w:r>
      <w:r w:rsidR="00391C9E" w:rsidRPr="0049190A">
        <w:rPr>
          <w:b/>
        </w:rPr>
        <w:t xml:space="preserve"> </w:t>
      </w:r>
      <w:r w:rsidR="00391C9E" w:rsidRPr="0049190A">
        <w:rPr>
          <w:bCs/>
        </w:rPr>
        <w:t>Thực</w:t>
      </w:r>
      <w:r w:rsidRPr="0049190A">
        <w:rPr>
          <w:bCs/>
        </w:rPr>
        <w:t xml:space="preserve"> </w:t>
      </w:r>
      <w:r w:rsidRPr="0049190A">
        <w:t>hiện phép tính:</w:t>
      </w:r>
    </w:p>
    <w:p w14:paraId="78F3D119" w14:textId="168DAC88" w:rsidR="007744BB" w:rsidRPr="0049190A" w:rsidRDefault="00CC581F" w:rsidP="00722044">
      <w:pPr>
        <w:spacing w:line="240" w:lineRule="auto"/>
        <w:jc w:val="both"/>
      </w:pPr>
      <w:r>
        <w:t>1</w:t>
      </w:r>
      <w:r w:rsidR="007744BB" w:rsidRPr="0049190A">
        <w:t xml:space="preserve">)  </w:t>
      </w:r>
      <w:r w:rsidR="00222153" w:rsidRPr="0049190A">
        <w:rPr>
          <w:position w:val="-24"/>
        </w:rPr>
        <w:object w:dxaOrig="1480" w:dyaOrig="620" w14:anchorId="46BDD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65pt;height:31pt" o:ole="">
            <v:imagedata r:id="rId8" o:title=""/>
          </v:shape>
          <o:OLEObject Type="Embed" ProgID="Equation.DSMT4" ShapeID="_x0000_i1025" DrawAspect="Content" ObjectID="_1758543464" r:id="rId9"/>
        </w:object>
      </w:r>
      <w:r w:rsidR="007744BB" w:rsidRPr="0049190A">
        <w:rPr>
          <w:b/>
        </w:rPr>
        <w:t xml:space="preserve">                                   </w:t>
      </w:r>
      <w:r>
        <w:rPr>
          <w:b/>
        </w:rPr>
        <w:t xml:space="preserve"> </w:t>
      </w:r>
      <w:r w:rsidR="007744BB" w:rsidRPr="0049190A">
        <w:rPr>
          <w:b/>
        </w:rPr>
        <w:t xml:space="preserve">     </w:t>
      </w:r>
      <w:r>
        <w:t>2</w:t>
      </w:r>
      <w:r w:rsidR="007744BB" w:rsidRPr="0049190A">
        <w:t xml:space="preserve">)  </w:t>
      </w:r>
      <w:r>
        <w:t xml:space="preserve"> </w:t>
      </w:r>
      <w:r w:rsidR="00222153" w:rsidRPr="0049190A">
        <w:rPr>
          <w:position w:val="-24"/>
        </w:rPr>
        <w:object w:dxaOrig="1920" w:dyaOrig="620" w14:anchorId="74C2442A">
          <v:shape id="_x0000_i1026" type="#_x0000_t75" style="width:95.45pt;height:31pt" o:ole="">
            <v:imagedata r:id="rId10" o:title=""/>
          </v:shape>
          <o:OLEObject Type="Embed" ProgID="Equation.DSMT4" ShapeID="_x0000_i1026" DrawAspect="Content" ObjectID="_1758543465" r:id="rId11"/>
        </w:object>
      </w:r>
      <w:r w:rsidR="007744BB" w:rsidRPr="0049190A">
        <w:t xml:space="preserve">  </w:t>
      </w:r>
    </w:p>
    <w:p w14:paraId="3CA9B247" w14:textId="7085E4B4" w:rsidR="007744BB" w:rsidRPr="0049190A" w:rsidRDefault="007744BB" w:rsidP="00722044">
      <w:pPr>
        <w:spacing w:line="240" w:lineRule="auto"/>
        <w:jc w:val="both"/>
        <w:rPr>
          <w:b/>
        </w:rPr>
      </w:pPr>
      <w:r w:rsidRPr="0049190A">
        <w:rPr>
          <w:b/>
        </w:rPr>
        <w:t>Bài 2:</w:t>
      </w:r>
      <w:r w:rsidRPr="0049190A">
        <w:t xml:space="preserve"> (</w:t>
      </w:r>
      <w:r w:rsidR="00032EEC" w:rsidRPr="0049190A">
        <w:t>2,0</w:t>
      </w:r>
      <w:r w:rsidRPr="0049190A">
        <w:t xml:space="preserve"> điểm)</w:t>
      </w:r>
      <w:r w:rsidR="00583EC5">
        <w:t>.</w:t>
      </w:r>
      <w:r w:rsidRPr="0049190A">
        <w:rPr>
          <w:b/>
        </w:rPr>
        <w:t xml:space="preserve"> </w:t>
      </w:r>
      <w:r w:rsidRPr="0049190A">
        <w:t>Tìm x, biết:</w:t>
      </w:r>
      <w:r w:rsidRPr="0049190A">
        <w:rPr>
          <w:b/>
        </w:rPr>
        <w:t xml:space="preserve">   </w:t>
      </w:r>
    </w:p>
    <w:p w14:paraId="552933EB" w14:textId="29652FB0" w:rsidR="007744BB" w:rsidRPr="0049190A" w:rsidRDefault="00CC581F" w:rsidP="00722044">
      <w:pPr>
        <w:spacing w:line="240" w:lineRule="auto"/>
        <w:jc w:val="both"/>
      </w:pPr>
      <w:r>
        <w:t>1</w:t>
      </w:r>
      <w:r w:rsidR="007744BB" w:rsidRPr="0049190A">
        <w:t xml:space="preserve">)   </w:t>
      </w:r>
      <w:r w:rsidR="00222153" w:rsidRPr="0049190A">
        <w:rPr>
          <w:position w:val="-24"/>
        </w:rPr>
        <w:object w:dxaOrig="999" w:dyaOrig="620" w14:anchorId="7437E16E">
          <v:shape id="_x0000_i1027" type="#_x0000_t75" style="width:50.25pt;height:31pt" o:ole="">
            <v:imagedata r:id="rId12" o:title=""/>
          </v:shape>
          <o:OLEObject Type="Embed" ProgID="Equation.DSMT4" ShapeID="_x0000_i1027" DrawAspect="Content" ObjectID="_1758543466" r:id="rId13"/>
        </w:object>
      </w:r>
      <w:r w:rsidR="007744BB" w:rsidRPr="0049190A">
        <w:t xml:space="preserve">                                              </w:t>
      </w:r>
      <w:r>
        <w:t>2</w:t>
      </w:r>
      <w:r w:rsidR="007744BB" w:rsidRPr="0049190A">
        <w:t xml:space="preserve">) </w:t>
      </w:r>
      <w:r>
        <w:t xml:space="preserve"> </w:t>
      </w:r>
      <w:r w:rsidR="00222153" w:rsidRPr="0049190A">
        <w:rPr>
          <w:position w:val="-24"/>
        </w:rPr>
        <w:object w:dxaOrig="1219" w:dyaOrig="620" w14:anchorId="4E6B7D5E">
          <v:shape id="_x0000_i1028" type="#_x0000_t75" style="width:61.1pt;height:31pt" o:ole="">
            <v:imagedata r:id="rId14" o:title=""/>
          </v:shape>
          <o:OLEObject Type="Embed" ProgID="Equation.DSMT4" ShapeID="_x0000_i1028" DrawAspect="Content" ObjectID="_1758543467" r:id="rId15"/>
        </w:object>
      </w:r>
      <w:r w:rsidR="007744BB" w:rsidRPr="0049190A">
        <w:t xml:space="preserve">   </w:t>
      </w:r>
    </w:p>
    <w:p w14:paraId="28B9AE51" w14:textId="47DF5204" w:rsidR="007744BB" w:rsidRPr="0049190A" w:rsidRDefault="007744BB" w:rsidP="00722044">
      <w:pPr>
        <w:spacing w:line="240" w:lineRule="auto"/>
        <w:jc w:val="both"/>
      </w:pPr>
      <w:r w:rsidRPr="0049190A">
        <w:rPr>
          <w:b/>
        </w:rPr>
        <w:t xml:space="preserve">Bài 3: </w:t>
      </w:r>
      <w:r w:rsidRPr="0049190A">
        <w:t>(</w:t>
      </w:r>
      <w:r w:rsidR="00A66506" w:rsidRPr="0049190A">
        <w:t>3,</w:t>
      </w:r>
      <w:r w:rsidR="00032EEC" w:rsidRPr="0049190A">
        <w:t>0</w:t>
      </w:r>
      <w:r w:rsidRPr="0049190A">
        <w:t xml:space="preserve"> điểm) </w:t>
      </w:r>
    </w:p>
    <w:p w14:paraId="38720088" w14:textId="6E8F208E" w:rsidR="00391C9E" w:rsidRPr="0049190A" w:rsidRDefault="00583EC5" w:rsidP="00583EC5">
      <w:pPr>
        <w:spacing w:line="240" w:lineRule="auto"/>
        <w:jc w:val="both"/>
      </w:pPr>
      <w:r>
        <w:t xml:space="preserve">1) </w:t>
      </w:r>
      <w:r w:rsidR="00391C9E" w:rsidRPr="0049190A">
        <w:t>Bạn Linh gieo một con</w:t>
      </w:r>
      <w:r w:rsidR="00EA542F" w:rsidRPr="0049190A">
        <w:t xml:space="preserve"> xúc xắc 6 mặt cân đối 50 lần liên tiếp và thống kê lại số lần xuất hiện số chấm trong bảng sau:</w:t>
      </w:r>
    </w:p>
    <w:tbl>
      <w:tblPr>
        <w:tblStyle w:val="TableGrid"/>
        <w:tblW w:w="9228" w:type="dxa"/>
        <w:tblInd w:w="360" w:type="dxa"/>
        <w:tblLook w:val="04A0" w:firstRow="1" w:lastRow="0" w:firstColumn="1" w:lastColumn="0" w:noHBand="0" w:noVBand="1"/>
      </w:tblPr>
      <w:tblGrid>
        <w:gridCol w:w="1317"/>
        <w:gridCol w:w="1317"/>
        <w:gridCol w:w="1318"/>
        <w:gridCol w:w="1319"/>
        <w:gridCol w:w="1319"/>
        <w:gridCol w:w="1319"/>
        <w:gridCol w:w="1319"/>
      </w:tblGrid>
      <w:tr w:rsidR="00141B3F" w:rsidRPr="0049190A" w14:paraId="6B4406B9" w14:textId="77777777" w:rsidTr="00621A30">
        <w:trPr>
          <w:trHeight w:val="482"/>
        </w:trPr>
        <w:tc>
          <w:tcPr>
            <w:tcW w:w="1317" w:type="dxa"/>
            <w:vAlign w:val="center"/>
          </w:tcPr>
          <w:p w14:paraId="307F35BB" w14:textId="33709E9D" w:rsidR="00EA542F" w:rsidRPr="0049190A" w:rsidRDefault="00EA542F" w:rsidP="00722044">
            <w:r w:rsidRPr="0049190A">
              <w:t>Số chấm</w:t>
            </w:r>
          </w:p>
        </w:tc>
        <w:tc>
          <w:tcPr>
            <w:tcW w:w="1317" w:type="dxa"/>
            <w:vAlign w:val="center"/>
          </w:tcPr>
          <w:p w14:paraId="1B3D1696" w14:textId="78C4C723" w:rsidR="00EA542F" w:rsidRPr="0049190A" w:rsidRDefault="00EA542F" w:rsidP="00722044">
            <w:pPr>
              <w:jc w:val="center"/>
            </w:pPr>
            <w:r w:rsidRPr="0049190A">
              <w:t>1 chấm</w:t>
            </w:r>
          </w:p>
        </w:tc>
        <w:tc>
          <w:tcPr>
            <w:tcW w:w="1318" w:type="dxa"/>
            <w:vAlign w:val="center"/>
          </w:tcPr>
          <w:p w14:paraId="11982F31" w14:textId="680D472C" w:rsidR="00EA542F" w:rsidRPr="0049190A" w:rsidRDefault="00EA542F" w:rsidP="00722044">
            <w:pPr>
              <w:jc w:val="center"/>
            </w:pPr>
            <w:r w:rsidRPr="0049190A">
              <w:t>2 chấm</w:t>
            </w:r>
          </w:p>
        </w:tc>
        <w:tc>
          <w:tcPr>
            <w:tcW w:w="1319" w:type="dxa"/>
            <w:vAlign w:val="center"/>
          </w:tcPr>
          <w:p w14:paraId="16573535" w14:textId="513B49E3" w:rsidR="00EA542F" w:rsidRPr="0049190A" w:rsidRDefault="00EA542F" w:rsidP="00722044">
            <w:pPr>
              <w:jc w:val="center"/>
            </w:pPr>
            <w:r w:rsidRPr="0049190A">
              <w:t>3 chấm</w:t>
            </w:r>
          </w:p>
        </w:tc>
        <w:tc>
          <w:tcPr>
            <w:tcW w:w="1319" w:type="dxa"/>
            <w:vAlign w:val="center"/>
          </w:tcPr>
          <w:p w14:paraId="2AA0F3E5" w14:textId="740E72CC" w:rsidR="00EA542F" w:rsidRPr="0049190A" w:rsidRDefault="00EA542F" w:rsidP="00722044">
            <w:pPr>
              <w:jc w:val="center"/>
            </w:pPr>
            <w:r w:rsidRPr="0049190A">
              <w:t>4 chấm</w:t>
            </w:r>
          </w:p>
        </w:tc>
        <w:tc>
          <w:tcPr>
            <w:tcW w:w="1319" w:type="dxa"/>
            <w:vAlign w:val="center"/>
          </w:tcPr>
          <w:p w14:paraId="7BB95029" w14:textId="482325EE" w:rsidR="00EA542F" w:rsidRPr="0049190A" w:rsidRDefault="00EA542F" w:rsidP="00722044">
            <w:pPr>
              <w:jc w:val="center"/>
            </w:pPr>
            <w:r w:rsidRPr="0049190A">
              <w:t>5 chấm</w:t>
            </w:r>
          </w:p>
        </w:tc>
        <w:tc>
          <w:tcPr>
            <w:tcW w:w="1319" w:type="dxa"/>
            <w:vAlign w:val="center"/>
          </w:tcPr>
          <w:p w14:paraId="0F452909" w14:textId="6292219D" w:rsidR="00EA542F" w:rsidRPr="0049190A" w:rsidRDefault="00EA542F" w:rsidP="00722044">
            <w:pPr>
              <w:jc w:val="center"/>
            </w:pPr>
            <w:r w:rsidRPr="0049190A">
              <w:t>6 chấm</w:t>
            </w:r>
          </w:p>
        </w:tc>
      </w:tr>
      <w:tr w:rsidR="00141B3F" w:rsidRPr="0049190A" w14:paraId="0D2C7BFD" w14:textId="77777777" w:rsidTr="00621A30">
        <w:trPr>
          <w:trHeight w:val="462"/>
        </w:trPr>
        <w:tc>
          <w:tcPr>
            <w:tcW w:w="1317" w:type="dxa"/>
            <w:vAlign w:val="center"/>
          </w:tcPr>
          <w:p w14:paraId="2BC2D9D9" w14:textId="1098E132" w:rsidR="00EA542F" w:rsidRPr="0049190A" w:rsidRDefault="00EA542F" w:rsidP="00722044">
            <w:r w:rsidRPr="0049190A">
              <w:t>Số lần</w:t>
            </w:r>
          </w:p>
        </w:tc>
        <w:tc>
          <w:tcPr>
            <w:tcW w:w="1317" w:type="dxa"/>
            <w:vAlign w:val="center"/>
          </w:tcPr>
          <w:p w14:paraId="6D2C305F" w14:textId="5403F442" w:rsidR="00EA542F" w:rsidRPr="0049190A" w:rsidRDefault="00EA542F" w:rsidP="00722044">
            <w:pPr>
              <w:jc w:val="center"/>
            </w:pPr>
            <w:r w:rsidRPr="0049190A">
              <w:t>7</w:t>
            </w:r>
          </w:p>
        </w:tc>
        <w:tc>
          <w:tcPr>
            <w:tcW w:w="1318" w:type="dxa"/>
            <w:vAlign w:val="center"/>
          </w:tcPr>
          <w:p w14:paraId="5348A4D9" w14:textId="1DF29B83" w:rsidR="00EA542F" w:rsidRPr="0049190A" w:rsidRDefault="007434A2" w:rsidP="00722044">
            <w:pPr>
              <w:jc w:val="center"/>
            </w:pPr>
            <w:r w:rsidRPr="0049190A">
              <w:t>10</w:t>
            </w:r>
          </w:p>
        </w:tc>
        <w:tc>
          <w:tcPr>
            <w:tcW w:w="1319" w:type="dxa"/>
            <w:vAlign w:val="center"/>
          </w:tcPr>
          <w:p w14:paraId="24E8E7E2" w14:textId="2F0B19DE" w:rsidR="00EA542F" w:rsidRPr="0049190A" w:rsidRDefault="00EA542F" w:rsidP="00722044">
            <w:pPr>
              <w:jc w:val="center"/>
            </w:pPr>
            <w:r w:rsidRPr="0049190A">
              <w:t>1</w:t>
            </w:r>
            <w:r w:rsidR="007434A2" w:rsidRPr="0049190A">
              <w:t>1</w:t>
            </w:r>
          </w:p>
        </w:tc>
        <w:tc>
          <w:tcPr>
            <w:tcW w:w="1319" w:type="dxa"/>
            <w:vAlign w:val="center"/>
          </w:tcPr>
          <w:p w14:paraId="161494C8" w14:textId="442D3743" w:rsidR="00EA542F" w:rsidRPr="0049190A" w:rsidRDefault="00EA542F" w:rsidP="00722044">
            <w:pPr>
              <w:jc w:val="center"/>
            </w:pPr>
            <w:r w:rsidRPr="0049190A">
              <w:t>4</w:t>
            </w:r>
          </w:p>
        </w:tc>
        <w:tc>
          <w:tcPr>
            <w:tcW w:w="1319" w:type="dxa"/>
            <w:vAlign w:val="center"/>
          </w:tcPr>
          <w:p w14:paraId="2E9C81AB" w14:textId="74817180" w:rsidR="00EA542F" w:rsidRPr="0049190A" w:rsidRDefault="00EA542F" w:rsidP="00722044">
            <w:pPr>
              <w:jc w:val="center"/>
            </w:pPr>
            <w:r w:rsidRPr="0049190A">
              <w:t>4</w:t>
            </w:r>
          </w:p>
        </w:tc>
        <w:tc>
          <w:tcPr>
            <w:tcW w:w="1319" w:type="dxa"/>
            <w:vAlign w:val="center"/>
          </w:tcPr>
          <w:p w14:paraId="45273BC3" w14:textId="24EC2F31" w:rsidR="00EA542F" w:rsidRPr="0049190A" w:rsidRDefault="0000366B" w:rsidP="00722044">
            <w:pPr>
              <w:jc w:val="center"/>
            </w:pPr>
            <w:r w:rsidRPr="0049190A">
              <w:t>1</w:t>
            </w:r>
            <w:r w:rsidR="00EA542F" w:rsidRPr="0049190A">
              <w:t>4</w:t>
            </w:r>
          </w:p>
        </w:tc>
      </w:tr>
    </w:tbl>
    <w:p w14:paraId="353F2B60" w14:textId="6BA0721E" w:rsidR="00EA542F" w:rsidRPr="0049190A" w:rsidRDefault="00583EC5" w:rsidP="00583EC5">
      <w:pPr>
        <w:spacing w:line="240" w:lineRule="auto"/>
        <w:ind w:firstLine="720"/>
        <w:jc w:val="both"/>
      </w:pPr>
      <w:r>
        <w:t xml:space="preserve">a) </w:t>
      </w:r>
      <w:r w:rsidR="0000366B" w:rsidRPr="0049190A">
        <w:t>Tính xác suất thực nghiệm xuất hiện mặt 2 chấm.</w:t>
      </w:r>
    </w:p>
    <w:p w14:paraId="1773CE2D" w14:textId="557506A9" w:rsidR="0000366B" w:rsidRPr="0049190A" w:rsidRDefault="00583EC5" w:rsidP="00583EC5">
      <w:pPr>
        <w:spacing w:line="240" w:lineRule="auto"/>
        <w:ind w:firstLine="720"/>
        <w:jc w:val="both"/>
      </w:pPr>
      <w:r>
        <w:t xml:space="preserve">b) </w:t>
      </w:r>
      <w:r w:rsidR="0000366B" w:rsidRPr="0049190A">
        <w:t>Tính xác suất thực nghiệm xuất hiện mặt có số lẻ chấm.</w:t>
      </w:r>
    </w:p>
    <w:p w14:paraId="6C4B7303" w14:textId="377C2539" w:rsidR="00840DAF" w:rsidRPr="0049190A" w:rsidRDefault="00583EC5" w:rsidP="00583EC5">
      <w:pPr>
        <w:spacing w:line="240" w:lineRule="auto"/>
        <w:jc w:val="both"/>
      </w:pPr>
      <w:r>
        <w:t xml:space="preserve">2) </w:t>
      </w:r>
      <w:r w:rsidR="00840DAF" w:rsidRPr="0049190A">
        <w:t xml:space="preserve">Bạn </w:t>
      </w:r>
      <w:r w:rsidR="0032769F">
        <w:t>An</w:t>
      </w:r>
      <w:r w:rsidR="00840DAF" w:rsidRPr="0049190A">
        <w:t xml:space="preserve"> đọc một cuốn sách dày 360 trang trong </w:t>
      </w:r>
      <w:r w:rsidR="00CC581F">
        <w:t>ba</w:t>
      </w:r>
      <w:r w:rsidR="00840DAF" w:rsidRPr="0049190A">
        <w:t xml:space="preserve"> ngày. Ngày thứ nhất bạn đọc </w:t>
      </w:r>
      <w:r w:rsidRPr="00583EC5">
        <w:rPr>
          <w:position w:val="-24"/>
        </w:rPr>
        <w:object w:dxaOrig="220" w:dyaOrig="620" w14:anchorId="1B07F159">
          <v:shape id="_x0000_i1029" type="#_x0000_t75" style="width:10.9pt;height:31pt" o:ole="">
            <v:imagedata r:id="rId16" o:title=""/>
          </v:shape>
          <o:OLEObject Type="Embed" ProgID="Equation.DSMT4" ShapeID="_x0000_i1029" DrawAspect="Content" ObjectID="_1758543468" r:id="rId17"/>
        </w:object>
      </w:r>
      <w:r>
        <w:t xml:space="preserve"> </w:t>
      </w:r>
      <w:r w:rsidR="00966EFB" w:rsidRPr="00583EC5">
        <w:rPr>
          <w:rFonts w:eastAsiaTheme="minorEastAsia"/>
        </w:rPr>
        <w:t>tổng số trang sách. Ngày thứ hai bạn đọc được 40% số trang sách còn lại.</w:t>
      </w:r>
    </w:p>
    <w:p w14:paraId="49DF49FA" w14:textId="571524D9" w:rsidR="00966EFB" w:rsidRPr="0049190A" w:rsidRDefault="00583EC5" w:rsidP="00583EC5">
      <w:pPr>
        <w:spacing w:line="240" w:lineRule="auto"/>
        <w:ind w:firstLine="720"/>
        <w:jc w:val="both"/>
      </w:pPr>
      <w:r>
        <w:rPr>
          <w:rFonts w:eastAsiaTheme="minorEastAsia"/>
        </w:rPr>
        <w:t xml:space="preserve">a) </w:t>
      </w:r>
      <w:r w:rsidR="00966EFB" w:rsidRPr="00583EC5">
        <w:rPr>
          <w:rFonts w:eastAsiaTheme="minorEastAsia"/>
        </w:rPr>
        <w:t xml:space="preserve">Hỏi ngày thứ </w:t>
      </w:r>
      <w:r w:rsidR="00CC581F" w:rsidRPr="00583EC5">
        <w:rPr>
          <w:rFonts w:eastAsiaTheme="minorEastAsia"/>
        </w:rPr>
        <w:t>ba</w:t>
      </w:r>
      <w:r w:rsidR="00966EFB" w:rsidRPr="00583EC5">
        <w:rPr>
          <w:rFonts w:eastAsiaTheme="minorEastAsia"/>
        </w:rPr>
        <w:t xml:space="preserve"> bạn đọc được bao nhiêu trang sách?</w:t>
      </w:r>
    </w:p>
    <w:p w14:paraId="567E0D58" w14:textId="73E1055F" w:rsidR="00840DAF" w:rsidRPr="0049190A" w:rsidRDefault="00583EC5" w:rsidP="00583EC5">
      <w:pPr>
        <w:spacing w:line="240" w:lineRule="auto"/>
        <w:ind w:firstLine="720"/>
        <w:jc w:val="both"/>
      </w:pPr>
      <w:r>
        <w:rPr>
          <w:rFonts w:eastAsiaTheme="minorEastAsia"/>
        </w:rPr>
        <w:t xml:space="preserve">b) </w:t>
      </w:r>
      <w:r w:rsidR="00966EFB" w:rsidRPr="00583EC5">
        <w:rPr>
          <w:rFonts w:eastAsiaTheme="minorEastAsia"/>
        </w:rPr>
        <w:t>Số trang bạn đọc trong ngày thứ ba chiếm bao nhiêu phần trăm</w:t>
      </w:r>
      <w:r w:rsidR="00EA691E" w:rsidRPr="00583EC5">
        <w:rPr>
          <w:rFonts w:eastAsiaTheme="minorEastAsia"/>
        </w:rPr>
        <w:t xml:space="preserve"> tổng số trang của cuốn sách?</w:t>
      </w:r>
    </w:p>
    <w:p w14:paraId="6DA56A8C" w14:textId="1470FBE9" w:rsidR="006E0DB9" w:rsidRPr="0049190A" w:rsidRDefault="007744BB" w:rsidP="00722044">
      <w:pPr>
        <w:spacing w:line="240" w:lineRule="auto"/>
        <w:jc w:val="both"/>
      </w:pPr>
      <w:r w:rsidRPr="0049190A">
        <w:rPr>
          <w:b/>
        </w:rPr>
        <w:t>Bài 4:</w:t>
      </w:r>
      <w:r w:rsidRPr="0049190A">
        <w:t xml:space="preserve"> (2,5 điểm)</w:t>
      </w:r>
      <w:r w:rsidR="00583EC5">
        <w:t>.</w:t>
      </w:r>
      <w:r w:rsidRPr="0049190A">
        <w:t xml:space="preserve"> </w:t>
      </w:r>
      <w:r w:rsidR="00614603" w:rsidRPr="0049190A">
        <w:t xml:space="preserve">Cho đoạn thẳng AB = 9cm. Lấy điểm C thuộc đoạn thẳng AB sao cho </w:t>
      </w:r>
      <w:r w:rsidR="00D10E75" w:rsidRPr="0049190A">
        <w:t xml:space="preserve">AC = </w:t>
      </w:r>
      <w:r w:rsidR="004C52F9" w:rsidRPr="0049190A">
        <w:t>3</w:t>
      </w:r>
      <w:r w:rsidR="00D10E75" w:rsidRPr="0049190A">
        <w:t>cm.</w:t>
      </w:r>
    </w:p>
    <w:p w14:paraId="4AAC8483" w14:textId="750E0D7F" w:rsidR="006E0DB9" w:rsidRPr="0049190A" w:rsidRDefault="00583EC5" w:rsidP="00583EC5">
      <w:pPr>
        <w:spacing w:line="240" w:lineRule="auto"/>
        <w:jc w:val="both"/>
      </w:pPr>
      <w:r>
        <w:t xml:space="preserve">1) </w:t>
      </w:r>
      <w:r w:rsidR="006E0DB9" w:rsidRPr="0049190A">
        <w:t>Tính độ dài đoạn thẳng BC</w:t>
      </w:r>
      <w:r w:rsidR="00E84CD0" w:rsidRPr="0049190A">
        <w:t>.</w:t>
      </w:r>
    </w:p>
    <w:p w14:paraId="3DF00FFB" w14:textId="39A1BC86" w:rsidR="00BF63CB" w:rsidRPr="0049190A" w:rsidRDefault="00583EC5" w:rsidP="00583EC5">
      <w:pPr>
        <w:spacing w:line="240" w:lineRule="auto"/>
        <w:jc w:val="both"/>
      </w:pPr>
      <w:r>
        <w:t xml:space="preserve">2) </w:t>
      </w:r>
      <w:r w:rsidR="004C52F9" w:rsidRPr="0049190A">
        <w:t>Lấy điểm M nằm giữa C và B sao cho C là trung điểm</w:t>
      </w:r>
      <w:r w:rsidR="006E0DB9" w:rsidRPr="0049190A">
        <w:t xml:space="preserve"> của đoạn thẳng AM. Chứng tỏ M là trung điểm của đoạn thẳng BC.</w:t>
      </w:r>
    </w:p>
    <w:p w14:paraId="5056DE33" w14:textId="3821019C" w:rsidR="00EA691E" w:rsidRPr="0049190A" w:rsidRDefault="007744BB" w:rsidP="00722044">
      <w:pPr>
        <w:spacing w:line="240" w:lineRule="auto"/>
        <w:jc w:val="both"/>
      </w:pPr>
      <w:r w:rsidRPr="0049190A">
        <w:rPr>
          <w:b/>
        </w:rPr>
        <w:t>Bài 5:</w:t>
      </w:r>
      <w:r w:rsidRPr="0049190A">
        <w:t xml:space="preserve"> (0,5 đ</w:t>
      </w:r>
      <w:r w:rsidR="00C62467">
        <w:t>iểm</w:t>
      </w:r>
      <w:r w:rsidRPr="0049190A">
        <w:t>)</w:t>
      </w:r>
      <w:r w:rsidR="008A466F" w:rsidRPr="0049190A">
        <w:t xml:space="preserve"> Cho </w:t>
      </w:r>
      <w:r w:rsidR="008A466F" w:rsidRPr="0049190A">
        <w:rPr>
          <w:position w:val="-24"/>
        </w:rPr>
        <w:object w:dxaOrig="2560" w:dyaOrig="660" w14:anchorId="2C9206EE">
          <v:shape id="_x0000_i1030" type="#_x0000_t75" style="width:127.25pt;height:32.65pt" o:ole="">
            <v:imagedata r:id="rId18" o:title=""/>
          </v:shape>
          <o:OLEObject Type="Embed" ProgID="Equation.DSMT4" ShapeID="_x0000_i1030" DrawAspect="Content" ObjectID="_1758543469" r:id="rId19"/>
        </w:object>
      </w:r>
      <w:r w:rsidR="008A466F" w:rsidRPr="0049190A">
        <w:t>. Chứng minh rằng: A &gt; 3.</w:t>
      </w:r>
    </w:p>
    <w:p w14:paraId="50C4F827" w14:textId="39738B57" w:rsidR="00722044" w:rsidRPr="00EA691E" w:rsidRDefault="0032769F" w:rsidP="00722044">
      <w:pPr>
        <w:spacing w:line="240" w:lineRule="auto"/>
        <w:jc w:val="both"/>
        <w:rPr>
          <w:sz w:val="26"/>
          <w:szCs w:val="26"/>
        </w:rPr>
      </w:pPr>
      <w:r w:rsidRPr="0049190A">
        <w:rPr>
          <w:i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336025" wp14:editId="0D0F3525">
                <wp:simplePos x="0" y="0"/>
                <wp:positionH relativeFrom="column">
                  <wp:posOffset>1783080</wp:posOffset>
                </wp:positionH>
                <wp:positionV relativeFrom="paragraph">
                  <wp:posOffset>6985</wp:posOffset>
                </wp:positionV>
                <wp:extent cx="1955800" cy="0"/>
                <wp:effectExtent l="9525" t="12065" r="6350" b="6985"/>
                <wp:wrapNone/>
                <wp:docPr id="44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AD672D" id="Straight Connector 4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4pt,.55pt" to="294.4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"/>
            </w:pict>
          </mc:Fallback>
        </mc:AlternateContent>
      </w:r>
    </w:p>
    <w:p w14:paraId="4E38574A" w14:textId="029BF00A" w:rsidR="007744BB" w:rsidRPr="00E136F1" w:rsidRDefault="007744BB" w:rsidP="00583EC5">
      <w:pPr>
        <w:spacing w:line="240" w:lineRule="auto"/>
        <w:jc w:val="center"/>
        <w:rPr>
          <w:i/>
          <w:sz w:val="22"/>
          <w:szCs w:val="26"/>
        </w:rPr>
      </w:pPr>
      <w:r w:rsidRPr="00E136F1">
        <w:rPr>
          <w:i/>
          <w:sz w:val="26"/>
          <w:szCs w:val="26"/>
        </w:rPr>
        <w:t>Họ và tên thí sinh:</w:t>
      </w:r>
      <w:r w:rsidRPr="00E136F1">
        <w:rPr>
          <w:i/>
          <w:sz w:val="22"/>
          <w:szCs w:val="26"/>
        </w:rPr>
        <w:t>......................................................................</w:t>
      </w:r>
      <w:r w:rsidRPr="00E136F1">
        <w:rPr>
          <w:i/>
          <w:sz w:val="26"/>
          <w:szCs w:val="26"/>
        </w:rPr>
        <w:t>Số báo danh:</w:t>
      </w:r>
      <w:r w:rsidRPr="00E136F1">
        <w:rPr>
          <w:i/>
          <w:sz w:val="22"/>
          <w:szCs w:val="26"/>
        </w:rPr>
        <w:t>..............</w:t>
      </w:r>
    </w:p>
    <w:p w14:paraId="33545CBE" w14:textId="77777777" w:rsidR="00722044" w:rsidRPr="00E136F1" w:rsidRDefault="00722044" w:rsidP="00722044">
      <w:pPr>
        <w:spacing w:line="240" w:lineRule="auto"/>
        <w:jc w:val="both"/>
        <w:rPr>
          <w:i/>
          <w:sz w:val="22"/>
          <w:szCs w:val="26"/>
        </w:rPr>
      </w:pPr>
    </w:p>
    <w:tbl>
      <w:tblPr>
        <w:tblW w:w="10206" w:type="dxa"/>
        <w:jc w:val="center"/>
        <w:tblLayout w:type="fixed"/>
        <w:tblLook w:val="01E0" w:firstRow="1" w:lastRow="1" w:firstColumn="1" w:lastColumn="1" w:noHBand="0" w:noVBand="0"/>
      </w:tblPr>
      <w:tblGrid>
        <w:gridCol w:w="3877"/>
        <w:gridCol w:w="6329"/>
      </w:tblGrid>
      <w:tr w:rsidR="007744BB" w:rsidRPr="00853635" w14:paraId="602F41F6" w14:textId="77777777" w:rsidTr="000869CE">
        <w:trPr>
          <w:trHeight w:val="1260"/>
          <w:jc w:val="center"/>
        </w:trPr>
        <w:tc>
          <w:tcPr>
            <w:tcW w:w="3877" w:type="dxa"/>
          </w:tcPr>
          <w:p w14:paraId="62798BCC" w14:textId="77777777" w:rsidR="007744BB" w:rsidRPr="00853635" w:rsidRDefault="007744BB" w:rsidP="0022215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3635">
              <w:rPr>
                <w:b/>
                <w:sz w:val="24"/>
                <w:szCs w:val="24"/>
              </w:rPr>
              <w:lastRenderedPageBreak/>
              <w:t>PHÒNG GIÁO DỤC&amp;</w:t>
            </w:r>
            <w:r w:rsidRPr="00853635">
              <w:rPr>
                <w:rFonts w:hint="eastAsia"/>
                <w:b/>
                <w:sz w:val="24"/>
                <w:szCs w:val="24"/>
              </w:rPr>
              <w:t>Đ</w:t>
            </w:r>
            <w:r w:rsidRPr="00853635">
              <w:rPr>
                <w:b/>
                <w:sz w:val="24"/>
                <w:szCs w:val="24"/>
              </w:rPr>
              <w:t>ÀO TẠO</w:t>
            </w:r>
          </w:p>
          <w:p w14:paraId="6BF4E9BF" w14:textId="0F9FF88A" w:rsidR="007744BB" w:rsidRPr="00853635" w:rsidRDefault="007744BB" w:rsidP="0022215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3635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FC4EA7" wp14:editId="43365659">
                      <wp:simplePos x="0" y="0"/>
                      <wp:positionH relativeFrom="column">
                        <wp:posOffset>875665</wp:posOffset>
                      </wp:positionH>
                      <wp:positionV relativeFrom="paragraph">
                        <wp:posOffset>194310</wp:posOffset>
                      </wp:positionV>
                      <wp:extent cx="571500" cy="0"/>
                      <wp:effectExtent l="10795" t="12065" r="8255" b="6985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A2FE20" id="Straight Connector 4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95pt,15.3pt" to="113.9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"/>
                  </w:pict>
                </mc:Fallback>
              </mc:AlternateContent>
            </w:r>
            <w:r w:rsidR="00E136F1">
              <w:rPr>
                <w:b/>
                <w:sz w:val="24"/>
                <w:szCs w:val="24"/>
              </w:rPr>
              <w:t>.................</w:t>
            </w:r>
          </w:p>
        </w:tc>
        <w:tc>
          <w:tcPr>
            <w:tcW w:w="6329" w:type="dxa"/>
            <w:vAlign w:val="center"/>
          </w:tcPr>
          <w:p w14:paraId="18B14758" w14:textId="7C6D62C8" w:rsidR="000869CE" w:rsidRDefault="000869CE" w:rsidP="00222153">
            <w:pPr>
              <w:spacing w:after="0" w:line="240" w:lineRule="auto"/>
              <w:jc w:val="center"/>
              <w:rPr>
                <w:b/>
                <w:spacing w:val="-4"/>
                <w:sz w:val="24"/>
                <w:szCs w:val="24"/>
              </w:rPr>
            </w:pPr>
            <w:r>
              <w:rPr>
                <w:b/>
                <w:spacing w:val="-4"/>
                <w:sz w:val="24"/>
                <w:szCs w:val="24"/>
              </w:rPr>
              <w:t>KIỂM</w:t>
            </w:r>
            <w:r w:rsidR="007744BB" w:rsidRPr="000869CE">
              <w:rPr>
                <w:b/>
                <w:spacing w:val="-4"/>
                <w:sz w:val="24"/>
                <w:szCs w:val="24"/>
              </w:rPr>
              <w:t xml:space="preserve"> TRA</w:t>
            </w:r>
            <w:r w:rsidRPr="000869CE">
              <w:rPr>
                <w:b/>
                <w:spacing w:val="-4"/>
                <w:sz w:val="24"/>
                <w:szCs w:val="24"/>
              </w:rPr>
              <w:t xml:space="preserve"> KHẢO SÁT</w:t>
            </w:r>
            <w:r w:rsidR="007744BB" w:rsidRPr="000869CE">
              <w:rPr>
                <w:b/>
                <w:spacing w:val="-4"/>
                <w:sz w:val="24"/>
                <w:szCs w:val="24"/>
              </w:rPr>
              <w:t xml:space="preserve"> </w:t>
            </w:r>
            <w:r>
              <w:rPr>
                <w:b/>
                <w:spacing w:val="-4"/>
                <w:sz w:val="24"/>
                <w:szCs w:val="24"/>
              </w:rPr>
              <w:t>CHẤT LƯỢNG HỌC KÌ II</w:t>
            </w:r>
          </w:p>
          <w:p w14:paraId="2DB84005" w14:textId="2AFFE716" w:rsidR="007744BB" w:rsidRPr="000869CE" w:rsidRDefault="007744BB" w:rsidP="00222153">
            <w:pPr>
              <w:spacing w:after="0" w:line="240" w:lineRule="auto"/>
              <w:jc w:val="center"/>
              <w:rPr>
                <w:b/>
                <w:spacing w:val="-4"/>
                <w:sz w:val="24"/>
                <w:szCs w:val="24"/>
              </w:rPr>
            </w:pPr>
            <w:r w:rsidRPr="000869CE">
              <w:rPr>
                <w:b/>
                <w:spacing w:val="-4"/>
                <w:sz w:val="24"/>
                <w:szCs w:val="24"/>
              </w:rPr>
              <w:t xml:space="preserve">NĂM HỌC </w:t>
            </w:r>
            <w:r w:rsidR="00E136F1">
              <w:rPr>
                <w:b/>
                <w:spacing w:val="-4"/>
                <w:sz w:val="24"/>
                <w:szCs w:val="24"/>
              </w:rPr>
              <w:t>.................</w:t>
            </w:r>
          </w:p>
          <w:p w14:paraId="107CCE92" w14:textId="43FA8281" w:rsidR="007744BB" w:rsidRPr="00853635" w:rsidRDefault="000869CE" w:rsidP="00222153">
            <w:pPr>
              <w:tabs>
                <w:tab w:val="left" w:pos="270"/>
                <w:tab w:val="center" w:pos="3024"/>
              </w:tabs>
              <w:spacing w:after="0" w:line="240" w:lineRule="auto"/>
              <w:jc w:val="center"/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</w:pPr>
            <w:r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HƯỚNG DẪN VÀ BIỂU ĐIỂM CHẤM</w:t>
            </w:r>
          </w:p>
          <w:p w14:paraId="1F0D66D8" w14:textId="4A89570D" w:rsidR="007744BB" w:rsidRPr="00853635" w:rsidRDefault="00222153" w:rsidP="00222153">
            <w:pPr>
              <w:spacing w:after="0" w:line="240" w:lineRule="auto"/>
              <w:jc w:val="center"/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</w:pPr>
            <w:r w:rsidRPr="00853635">
              <w:rPr>
                <w:b/>
                <w:bCs/>
                <w:noProof/>
                <w:spacing w:val="-4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26CEBD" wp14:editId="139AB0A6">
                      <wp:simplePos x="0" y="0"/>
                      <wp:positionH relativeFrom="column">
                        <wp:posOffset>1564005</wp:posOffset>
                      </wp:positionH>
                      <wp:positionV relativeFrom="paragraph">
                        <wp:posOffset>146685</wp:posOffset>
                      </wp:positionV>
                      <wp:extent cx="838200" cy="0"/>
                      <wp:effectExtent l="0" t="0" r="19050" b="19050"/>
                      <wp:wrapNone/>
                      <wp:docPr id="41" name="Straight Connector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27CD6D" id="Straight Connector 4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15pt,11.55pt" to="189.1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"/>
                  </w:pict>
                </mc:Fallback>
              </mc:AlternateContent>
            </w:r>
            <w:r w:rsidR="007744BB" w:rsidRPr="00853635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461FCAA" wp14:editId="11DD5CA0">
                      <wp:simplePos x="0" y="0"/>
                      <wp:positionH relativeFrom="column">
                        <wp:posOffset>1229995</wp:posOffset>
                      </wp:positionH>
                      <wp:positionV relativeFrom="paragraph">
                        <wp:posOffset>291465</wp:posOffset>
                      </wp:positionV>
                      <wp:extent cx="1181100" cy="300990"/>
                      <wp:effectExtent l="0" t="4445" r="1905" b="0"/>
                      <wp:wrapNone/>
                      <wp:docPr id="42" name="Text Box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1100" cy="300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8F793A" w14:textId="3CBD3C26" w:rsidR="007744BB" w:rsidRPr="00796996" w:rsidRDefault="007744BB" w:rsidP="007744BB">
                                  <w:pPr>
                                    <w:jc w:val="center"/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</w:pPr>
                                  <w:r w:rsidRPr="00796996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>(Gồm</w:t>
                                  </w:r>
                                  <w:r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 xml:space="preserve"> 0</w:t>
                                  </w:r>
                                  <w:r w:rsidR="00631480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>4</w:t>
                                  </w:r>
                                  <w:r w:rsidRPr="00796996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61FCA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2" o:spid="_x0000_s1026" type="#_x0000_t202" style="position:absolute;left:0;text-align:left;margin-left:96.85pt;margin-top:22.95pt;width:93pt;height:23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" filled="f" stroked="f">
                      <v:textbox>
                        <w:txbxContent>
                          <w:p w14:paraId="4E8F793A" w14:textId="3CBD3C26" w:rsidR="007744BB" w:rsidRPr="00796996" w:rsidRDefault="007744BB" w:rsidP="007744BB">
                            <w:pPr>
                              <w:jc w:val="center"/>
                              <w:rPr>
                                <w:i/>
                                <w:sz w:val="25"/>
                                <w:szCs w:val="25"/>
                              </w:rPr>
                            </w:pPr>
                            <w:r w:rsidRPr="00796996">
                              <w:rPr>
                                <w:i/>
                                <w:sz w:val="25"/>
                                <w:szCs w:val="25"/>
                              </w:rPr>
                              <w:t>(Gồm</w:t>
                            </w:r>
                            <w:r>
                              <w:rPr>
                                <w:i/>
                                <w:sz w:val="25"/>
                                <w:szCs w:val="25"/>
                              </w:rPr>
                              <w:t xml:space="preserve"> 0</w:t>
                            </w:r>
                            <w:r w:rsidR="00631480">
                              <w:rPr>
                                <w:i/>
                                <w:sz w:val="25"/>
                                <w:szCs w:val="25"/>
                              </w:rPr>
                              <w:t>4</w:t>
                            </w:r>
                            <w:r w:rsidRPr="00796996">
                              <w:rPr>
                                <w:i/>
                                <w:sz w:val="25"/>
                                <w:szCs w:val="25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744BB" w:rsidRPr="00853635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M</w:t>
            </w:r>
            <w:r w:rsidR="000869CE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ÔN</w:t>
            </w:r>
            <w:r w:rsidR="007744BB" w:rsidRPr="00853635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: TOÁN 6</w:t>
            </w:r>
          </w:p>
        </w:tc>
      </w:tr>
    </w:tbl>
    <w:p w14:paraId="10025DE0" w14:textId="77777777" w:rsidR="007744BB" w:rsidRPr="003834BD" w:rsidRDefault="007744BB" w:rsidP="000869CE">
      <w:pPr>
        <w:spacing w:line="240" w:lineRule="auto"/>
        <w:rPr>
          <w:b/>
          <w:sz w:val="6"/>
          <w:szCs w:val="22"/>
        </w:rPr>
      </w:pPr>
    </w:p>
    <w:p w14:paraId="45D8163E" w14:textId="77777777" w:rsidR="007744BB" w:rsidRPr="003834BD" w:rsidRDefault="007744BB" w:rsidP="000869CE">
      <w:pPr>
        <w:spacing w:before="80" w:after="80" w:line="240" w:lineRule="auto"/>
        <w:rPr>
          <w:b/>
          <w:sz w:val="24"/>
          <w:szCs w:val="24"/>
        </w:rPr>
      </w:pPr>
    </w:p>
    <w:p w14:paraId="61A5B63C" w14:textId="77777777" w:rsidR="007744BB" w:rsidRPr="003834BD" w:rsidRDefault="007744BB" w:rsidP="000869CE">
      <w:pPr>
        <w:spacing w:line="240" w:lineRule="auto"/>
        <w:rPr>
          <w:sz w:val="6"/>
          <w:szCs w:val="24"/>
        </w:rPr>
      </w:pP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7655"/>
        <w:gridCol w:w="1276"/>
      </w:tblGrid>
      <w:tr w:rsidR="007744BB" w:rsidRPr="00853635" w14:paraId="4DF0B423" w14:textId="77777777" w:rsidTr="00106BDC">
        <w:trPr>
          <w:trHeight w:val="421"/>
          <w:tblHeader/>
          <w:jc w:val="center"/>
        </w:trPr>
        <w:tc>
          <w:tcPr>
            <w:tcW w:w="1129" w:type="dxa"/>
            <w:vAlign w:val="center"/>
          </w:tcPr>
          <w:p w14:paraId="2D4D14CF" w14:textId="77777777" w:rsidR="007744BB" w:rsidRPr="00853635" w:rsidRDefault="007744BB" w:rsidP="000869CE">
            <w:pPr>
              <w:spacing w:line="240" w:lineRule="auto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BÀI          </w:t>
            </w:r>
          </w:p>
        </w:tc>
        <w:tc>
          <w:tcPr>
            <w:tcW w:w="7655" w:type="dxa"/>
            <w:vAlign w:val="center"/>
          </w:tcPr>
          <w:p w14:paraId="01240A17" w14:textId="77777777" w:rsidR="007744BB" w:rsidRPr="00853635" w:rsidRDefault="007744BB" w:rsidP="000869CE">
            <w:pPr>
              <w:spacing w:line="240" w:lineRule="auto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TÓM TẮT </w:t>
            </w:r>
            <w:r w:rsidRPr="00853635">
              <w:rPr>
                <w:rFonts w:hint="eastAsia"/>
                <w:b/>
                <w:sz w:val="26"/>
                <w:szCs w:val="24"/>
              </w:rPr>
              <w:t>Đ</w:t>
            </w:r>
            <w:r w:rsidRPr="00853635">
              <w:rPr>
                <w:b/>
                <w:sz w:val="26"/>
                <w:szCs w:val="24"/>
              </w:rPr>
              <w:t>ÁP ÁN</w:t>
            </w:r>
          </w:p>
        </w:tc>
        <w:tc>
          <w:tcPr>
            <w:tcW w:w="1276" w:type="dxa"/>
            <w:vAlign w:val="center"/>
          </w:tcPr>
          <w:p w14:paraId="5EA3D35E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rFonts w:hint="eastAsia"/>
                <w:b/>
                <w:sz w:val="26"/>
                <w:szCs w:val="24"/>
              </w:rPr>
              <w:t>Đ</w:t>
            </w:r>
            <w:r w:rsidRPr="00853635">
              <w:rPr>
                <w:b/>
                <w:sz w:val="26"/>
                <w:szCs w:val="24"/>
              </w:rPr>
              <w:t>IỂM</w:t>
            </w:r>
          </w:p>
        </w:tc>
      </w:tr>
      <w:tr w:rsidR="007744BB" w:rsidRPr="00853635" w14:paraId="0B67FEB1" w14:textId="77777777" w:rsidTr="003A6C17">
        <w:trPr>
          <w:trHeight w:val="421"/>
          <w:jc w:val="center"/>
        </w:trPr>
        <w:tc>
          <w:tcPr>
            <w:tcW w:w="10060" w:type="dxa"/>
            <w:gridSpan w:val="3"/>
            <w:vAlign w:val="center"/>
          </w:tcPr>
          <w:p w14:paraId="2EA4569F" w14:textId="67344B66" w:rsidR="00E76AD3" w:rsidRPr="003834BD" w:rsidRDefault="00E76AD3" w:rsidP="00F167A8">
            <w:pPr>
              <w:spacing w:line="240" w:lineRule="auto"/>
              <w:rPr>
                <w:sz w:val="26"/>
              </w:rPr>
            </w:pPr>
            <w:r w:rsidRPr="003834BD">
              <w:rPr>
                <w:b/>
                <w:sz w:val="26"/>
              </w:rPr>
              <w:t xml:space="preserve">Bài 1: </w:t>
            </w:r>
            <w:r w:rsidRPr="003834BD">
              <w:rPr>
                <w:sz w:val="26"/>
              </w:rPr>
              <w:t>(2,0 điểm)</w:t>
            </w:r>
            <w:r w:rsidRPr="003834BD">
              <w:rPr>
                <w:b/>
                <w:sz w:val="26"/>
              </w:rPr>
              <w:t xml:space="preserve"> </w:t>
            </w:r>
            <w:r w:rsidRPr="00391C9E">
              <w:rPr>
                <w:bCs/>
                <w:sz w:val="26"/>
              </w:rPr>
              <w:t xml:space="preserve">Thực </w:t>
            </w:r>
            <w:r w:rsidRPr="003834BD">
              <w:rPr>
                <w:sz w:val="26"/>
              </w:rPr>
              <w:t>hiện phép tính:</w:t>
            </w:r>
          </w:p>
          <w:p w14:paraId="51AD9633" w14:textId="26C651FB" w:rsidR="007744BB" w:rsidRPr="00853635" w:rsidRDefault="00F167A8" w:rsidP="00F167A8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 </w:t>
            </w:r>
            <w:r w:rsidR="00CC581F">
              <w:rPr>
                <w:sz w:val="26"/>
              </w:rPr>
              <w:t>1</w:t>
            </w:r>
            <w:r w:rsidR="00E76AD3" w:rsidRPr="003834BD">
              <w:rPr>
                <w:sz w:val="26"/>
              </w:rPr>
              <w:t xml:space="preserve">)  </w:t>
            </w:r>
            <w:r w:rsidR="00E76AD3" w:rsidRPr="002668DE">
              <w:rPr>
                <w:position w:val="-24"/>
                <w:sz w:val="26"/>
              </w:rPr>
              <w:object w:dxaOrig="1540" w:dyaOrig="660" w14:anchorId="74A7114C">
                <v:shape id="_x0000_i1031" type="#_x0000_t75" style="width:76.2pt;height:32.65pt" o:ole="">
                  <v:imagedata r:id="rId20" o:title=""/>
                </v:shape>
                <o:OLEObject Type="Embed" ProgID="Equation.DSMT4" ShapeID="_x0000_i1031" DrawAspect="Content" ObjectID="_1758543470" r:id="rId21"/>
              </w:object>
            </w:r>
            <w:r w:rsidR="00E76AD3" w:rsidRPr="003834BD">
              <w:rPr>
                <w:b/>
                <w:sz w:val="26"/>
              </w:rPr>
              <w:t xml:space="preserve">                                        </w:t>
            </w:r>
            <w:r w:rsidR="00CC581F">
              <w:rPr>
                <w:sz w:val="26"/>
              </w:rPr>
              <w:t>2</w:t>
            </w:r>
            <w:r w:rsidR="00E76AD3" w:rsidRPr="003834BD">
              <w:rPr>
                <w:sz w:val="26"/>
              </w:rPr>
              <w:t xml:space="preserve">)  </w:t>
            </w:r>
            <w:r w:rsidR="00E76AD3" w:rsidRPr="002668DE">
              <w:rPr>
                <w:position w:val="-24"/>
                <w:sz w:val="26"/>
              </w:rPr>
              <w:object w:dxaOrig="1960" w:dyaOrig="660" w14:anchorId="484F8B6B">
                <v:shape id="_x0000_i1032" type="#_x0000_t75" style="width:97.1pt;height:32.65pt" o:ole="">
                  <v:imagedata r:id="rId22" o:title=""/>
                </v:shape>
                <o:OLEObject Type="Embed" ProgID="Equation.DSMT4" ShapeID="_x0000_i1032" DrawAspect="Content" ObjectID="_1758543471" r:id="rId23"/>
              </w:object>
            </w:r>
          </w:p>
        </w:tc>
      </w:tr>
      <w:tr w:rsidR="003A6C17" w:rsidRPr="00853635" w14:paraId="1EFD3DE2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2FA28FD0" w14:textId="442DD040" w:rsidR="003A6C17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3A6C17" w:rsidRPr="00853635">
              <w:rPr>
                <w:sz w:val="26"/>
                <w:szCs w:val="24"/>
              </w:rPr>
              <w:t>/ 1,</w:t>
            </w:r>
            <w:r w:rsidR="00106BDC">
              <w:rPr>
                <w:sz w:val="26"/>
                <w:szCs w:val="24"/>
              </w:rPr>
              <w:t>25</w:t>
            </w:r>
            <w:r w:rsidR="003A6C17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A73EB4B" w14:textId="716E207F" w:rsidR="003A6C17" w:rsidRPr="00853635" w:rsidRDefault="003A6C17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E76AD3">
              <w:rPr>
                <w:position w:val="-30"/>
                <w:sz w:val="26"/>
              </w:rPr>
              <w:object w:dxaOrig="3120" w:dyaOrig="720" w14:anchorId="6E8CAD9C">
                <v:shape id="_x0000_i1033" type="#_x0000_t75" style="width:154.9pt;height:36.85pt" o:ole="">
                  <v:imagedata r:id="rId24" o:title=""/>
                </v:shape>
                <o:OLEObject Type="Embed" ProgID="Equation.DSMT4" ShapeID="_x0000_i1033" DrawAspect="Content" ObjectID="_1758543472" r:id="rId25"/>
              </w:object>
            </w:r>
          </w:p>
        </w:tc>
        <w:tc>
          <w:tcPr>
            <w:tcW w:w="1276" w:type="dxa"/>
            <w:vAlign w:val="center"/>
          </w:tcPr>
          <w:p w14:paraId="1C164FB9" w14:textId="27A91D50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694D9F46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743BBA20" w14:textId="77777777" w:rsidR="003A6C17" w:rsidRPr="00853635" w:rsidRDefault="003A6C17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2605237" w14:textId="370E0C56" w:rsidR="003A6C17" w:rsidRPr="00853635" w:rsidRDefault="003A6C17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740" w:dyaOrig="660" w14:anchorId="6B7BB2DD">
                <v:shape id="_x0000_i1034" type="#_x0000_t75" style="width:37.65pt;height:32.65pt" o:ole="">
                  <v:imagedata r:id="rId26" o:title=""/>
                </v:shape>
                <o:OLEObject Type="Embed" ProgID="Equation.DSMT4" ShapeID="_x0000_i1034" DrawAspect="Content" ObjectID="_1758543473" r:id="rId27"/>
              </w:object>
            </w:r>
          </w:p>
        </w:tc>
        <w:tc>
          <w:tcPr>
            <w:tcW w:w="1276" w:type="dxa"/>
            <w:vAlign w:val="center"/>
          </w:tcPr>
          <w:p w14:paraId="343ED3BC" w14:textId="0C1F17A9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0D0C1A03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61E4214F" w14:textId="77777777" w:rsidR="003A6C17" w:rsidRPr="00853635" w:rsidRDefault="003A6C17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07DECE96" w14:textId="70C744D9" w:rsidR="003A6C17" w:rsidRPr="00853635" w:rsidRDefault="003A6C17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3B08E9">
              <w:rPr>
                <w:position w:val="-24"/>
                <w:sz w:val="26"/>
              </w:rPr>
              <w:object w:dxaOrig="540" w:dyaOrig="660" w14:anchorId="493E2616">
                <v:shape id="_x0000_i1035" type="#_x0000_t75" style="width:26.8pt;height:32.65pt" o:ole="">
                  <v:imagedata r:id="rId28" o:title=""/>
                </v:shape>
                <o:OLEObject Type="Embed" ProgID="Equation.DSMT4" ShapeID="_x0000_i1035" DrawAspect="Content" ObjectID="_1758543474" r:id="rId29"/>
              </w:object>
            </w:r>
          </w:p>
        </w:tc>
        <w:tc>
          <w:tcPr>
            <w:tcW w:w="1276" w:type="dxa"/>
            <w:vAlign w:val="center"/>
          </w:tcPr>
          <w:p w14:paraId="09A7FFC7" w14:textId="77777777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33B7A184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63C5C2AF" w14:textId="4F74B8D3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</w:t>
            </w:r>
            <w:r w:rsidR="007744BB" w:rsidRPr="00853635">
              <w:rPr>
                <w:sz w:val="26"/>
                <w:szCs w:val="24"/>
              </w:rPr>
              <w:t xml:space="preserve">/ </w:t>
            </w:r>
            <w:r w:rsidR="00106BDC">
              <w:rPr>
                <w:sz w:val="26"/>
                <w:szCs w:val="24"/>
              </w:rPr>
              <w:t>0,7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4CA9EF3" w14:textId="20FA1A03" w:rsidR="007744BB" w:rsidRPr="00853635" w:rsidRDefault="003B08E9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2668DE">
              <w:rPr>
                <w:position w:val="-24"/>
                <w:sz w:val="26"/>
              </w:rPr>
              <w:object w:dxaOrig="3680" w:dyaOrig="660" w14:anchorId="475874C0">
                <v:shape id="_x0000_i1036" type="#_x0000_t75" style="width:184.2pt;height:32.65pt" o:ole="">
                  <v:imagedata r:id="rId30" o:title=""/>
                </v:shape>
                <o:OLEObject Type="Embed" ProgID="Equation.DSMT4" ShapeID="_x0000_i1036" DrawAspect="Content" ObjectID="_1758543475" r:id="rId31"/>
              </w:object>
            </w:r>
          </w:p>
        </w:tc>
        <w:tc>
          <w:tcPr>
            <w:tcW w:w="1276" w:type="dxa"/>
            <w:vAlign w:val="center"/>
          </w:tcPr>
          <w:p w14:paraId="5C408EEA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578A9BBD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26BC1E1F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9DC4496" w14:textId="1B7495C1" w:rsidR="007744BB" w:rsidRPr="00853635" w:rsidRDefault="00621A30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1260" w:dyaOrig="660" w14:anchorId="245B7D5D">
                <v:shape id="_x0000_i1037" type="#_x0000_t75" style="width:62.8pt;height:32.65pt" o:ole="">
                  <v:imagedata r:id="rId32" o:title=""/>
                </v:shape>
                <o:OLEObject Type="Embed" ProgID="Equation.DSMT4" ShapeID="_x0000_i1037" DrawAspect="Content" ObjectID="_1758543476" r:id="rId33"/>
              </w:object>
            </w:r>
          </w:p>
        </w:tc>
        <w:tc>
          <w:tcPr>
            <w:tcW w:w="1276" w:type="dxa"/>
            <w:vAlign w:val="center"/>
          </w:tcPr>
          <w:p w14:paraId="323FE03F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59D5249F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7B858D1B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D8330C8" w14:textId="423565FA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740" w:dyaOrig="660" w14:anchorId="15963DB1">
                <v:shape id="_x0000_i1038" type="#_x0000_t75" style="width:36.85pt;height:32.65pt" o:ole="">
                  <v:imagedata r:id="rId34" o:title=""/>
                </v:shape>
                <o:OLEObject Type="Embed" ProgID="Equation.DSMT4" ShapeID="_x0000_i1038" DrawAspect="Content" ObjectID="_1758543477" r:id="rId35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3CF338C1" w14:textId="77777777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1CC9CEBE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60EABFCD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8CD05B9" w14:textId="1EDA161B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9E36A9">
              <w:rPr>
                <w:position w:val="-24"/>
                <w:sz w:val="26"/>
                <w:szCs w:val="24"/>
              </w:rPr>
              <w:object w:dxaOrig="560" w:dyaOrig="660" w14:anchorId="5D36D887">
                <v:shape id="_x0000_i1039" type="#_x0000_t75" style="width:27.65pt;height:32.65pt" o:ole="">
                  <v:imagedata r:id="rId36" o:title=""/>
                </v:shape>
                <o:OLEObject Type="Embed" ProgID="Equation.DSMT4" ShapeID="_x0000_i1039" DrawAspect="Content" ObjectID="_1758543478" r:id="rId37"/>
              </w:object>
            </w:r>
          </w:p>
        </w:tc>
        <w:tc>
          <w:tcPr>
            <w:tcW w:w="1276" w:type="dxa"/>
            <w:vMerge/>
            <w:vAlign w:val="center"/>
          </w:tcPr>
          <w:p w14:paraId="5C615369" w14:textId="1FDB6B2A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744BB" w:rsidRPr="00853635" w14:paraId="2C785EE3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09A0C1CE" w14:textId="77777777" w:rsidR="005F5831" w:rsidRPr="003834BD" w:rsidRDefault="005F5831" w:rsidP="000869CE">
            <w:pPr>
              <w:spacing w:line="240" w:lineRule="auto"/>
              <w:jc w:val="both"/>
              <w:rPr>
                <w:b/>
                <w:sz w:val="26"/>
              </w:rPr>
            </w:pPr>
            <w:r w:rsidRPr="003834BD">
              <w:rPr>
                <w:b/>
                <w:sz w:val="26"/>
              </w:rPr>
              <w:t>Bài 2:</w:t>
            </w:r>
            <w:r w:rsidRPr="003834BD">
              <w:rPr>
                <w:sz w:val="26"/>
              </w:rPr>
              <w:t xml:space="preserve"> (</w:t>
            </w:r>
            <w:r>
              <w:rPr>
                <w:sz w:val="26"/>
              </w:rPr>
              <w:t>2,0</w:t>
            </w:r>
            <w:r w:rsidRPr="003834BD">
              <w:rPr>
                <w:sz w:val="26"/>
              </w:rPr>
              <w:t xml:space="preserve"> điểm)</w:t>
            </w:r>
            <w:r w:rsidRPr="003834BD">
              <w:rPr>
                <w:b/>
                <w:sz w:val="26"/>
              </w:rPr>
              <w:t xml:space="preserve"> </w:t>
            </w:r>
            <w:r w:rsidRPr="003834BD">
              <w:rPr>
                <w:sz w:val="26"/>
              </w:rPr>
              <w:t>Tìm x, biết:</w:t>
            </w:r>
            <w:r w:rsidRPr="003834BD">
              <w:rPr>
                <w:b/>
                <w:sz w:val="26"/>
              </w:rPr>
              <w:t xml:space="preserve">   </w:t>
            </w:r>
          </w:p>
          <w:p w14:paraId="231D0C94" w14:textId="08CAC484" w:rsidR="007744BB" w:rsidRPr="00853635" w:rsidRDefault="005F5831" w:rsidP="000869CE">
            <w:pPr>
              <w:spacing w:line="240" w:lineRule="auto"/>
              <w:jc w:val="both"/>
              <w:rPr>
                <w:sz w:val="26"/>
              </w:rPr>
            </w:pPr>
            <w:r w:rsidRPr="003834BD">
              <w:rPr>
                <w:sz w:val="26"/>
              </w:rPr>
              <w:t xml:space="preserve">          </w:t>
            </w:r>
            <w:r w:rsidR="00CC581F">
              <w:rPr>
                <w:sz w:val="26"/>
              </w:rPr>
              <w:t>1</w:t>
            </w:r>
            <w:r w:rsidRPr="003834BD">
              <w:rPr>
                <w:sz w:val="26"/>
              </w:rPr>
              <w:t xml:space="preserve">)   </w:t>
            </w:r>
            <w:r w:rsidR="00840DAF" w:rsidRPr="003834BD">
              <w:rPr>
                <w:position w:val="-24"/>
                <w:sz w:val="26"/>
              </w:rPr>
              <w:object w:dxaOrig="1100" w:dyaOrig="620" w14:anchorId="20E15DCE">
                <v:shape id="_x0000_i1040" type="#_x0000_t75" style="width:55.25pt;height:31pt" o:ole="">
                  <v:imagedata r:id="rId38" o:title=""/>
                </v:shape>
                <o:OLEObject Type="Embed" ProgID="Equation.DSMT4" ShapeID="_x0000_i1040" DrawAspect="Content" ObjectID="_1758543479" r:id="rId39"/>
              </w:object>
            </w:r>
            <w:r w:rsidRPr="003834BD">
              <w:rPr>
                <w:sz w:val="26"/>
              </w:rPr>
              <w:t xml:space="preserve">                            </w:t>
            </w:r>
            <w:r>
              <w:rPr>
                <w:sz w:val="26"/>
              </w:rPr>
              <w:t xml:space="preserve">                  </w:t>
            </w:r>
            <w:r w:rsidR="00CC581F">
              <w:rPr>
                <w:sz w:val="26"/>
              </w:rPr>
              <w:t>2</w:t>
            </w:r>
            <w:r w:rsidRPr="003834BD">
              <w:rPr>
                <w:sz w:val="26"/>
              </w:rPr>
              <w:t xml:space="preserve">) </w:t>
            </w:r>
            <w:r w:rsidRPr="00391C9E">
              <w:rPr>
                <w:position w:val="-24"/>
                <w:sz w:val="26"/>
              </w:rPr>
              <w:object w:dxaOrig="1300" w:dyaOrig="660" w14:anchorId="00D86B80">
                <v:shape id="_x0000_i1041" type="#_x0000_t75" style="width:64.45pt;height:32.65pt" o:ole="">
                  <v:imagedata r:id="rId40" o:title=""/>
                </v:shape>
                <o:OLEObject Type="Embed" ProgID="Equation.DSMT4" ShapeID="_x0000_i1041" DrawAspect="Content" ObjectID="_1758543480" r:id="rId41"/>
              </w:object>
            </w:r>
            <w:r w:rsidRPr="003834BD">
              <w:rPr>
                <w:sz w:val="26"/>
              </w:rPr>
              <w:t xml:space="preserve">   </w:t>
            </w:r>
          </w:p>
        </w:tc>
      </w:tr>
      <w:tr w:rsidR="007744BB" w:rsidRPr="00853635" w14:paraId="05FBFCFF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20DCEB21" w14:textId="3B4E2DD6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7744BB" w:rsidRPr="00853635">
              <w:rPr>
                <w:sz w:val="26"/>
                <w:szCs w:val="24"/>
              </w:rPr>
              <w:t xml:space="preserve">/ </w:t>
            </w:r>
            <w:r w:rsidR="005F5831">
              <w:rPr>
                <w:sz w:val="26"/>
                <w:szCs w:val="24"/>
              </w:rPr>
              <w:t>1,</w:t>
            </w:r>
            <w:r w:rsidR="00106BDC">
              <w:rPr>
                <w:sz w:val="26"/>
                <w:szCs w:val="24"/>
              </w:rPr>
              <w:t>2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56352176" w14:textId="7CA98D85" w:rsidR="007744BB" w:rsidRPr="00853635" w:rsidRDefault="00840DAF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3834BD">
              <w:rPr>
                <w:position w:val="-24"/>
                <w:sz w:val="26"/>
              </w:rPr>
              <w:object w:dxaOrig="2460" w:dyaOrig="620" w14:anchorId="0F76D053">
                <v:shape id="_x0000_i1042" type="#_x0000_t75" style="width:123.9pt;height:31pt" o:ole="">
                  <v:imagedata r:id="rId42" o:title=""/>
                </v:shape>
                <o:OLEObject Type="Embed" ProgID="Equation.DSMT4" ShapeID="_x0000_i1042" DrawAspect="Content" ObjectID="_1758543481" r:id="rId43"/>
              </w:object>
            </w:r>
          </w:p>
        </w:tc>
        <w:tc>
          <w:tcPr>
            <w:tcW w:w="1276" w:type="dxa"/>
            <w:vAlign w:val="center"/>
          </w:tcPr>
          <w:p w14:paraId="4F5188DA" w14:textId="2201D958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7744BB" w:rsidRPr="00853635" w14:paraId="60D2A3A4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2F258865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DEE68A7" w14:textId="7FC5087F" w:rsidR="007744BB" w:rsidRPr="00853635" w:rsidRDefault="00840DAF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EB0EC6">
              <w:rPr>
                <w:position w:val="-24"/>
              </w:rPr>
              <w:object w:dxaOrig="859" w:dyaOrig="620" w14:anchorId="041EFEBD">
                <v:shape id="_x0000_i1043" type="#_x0000_t75" style="width:42.7pt;height:31pt" o:ole="">
                  <v:imagedata r:id="rId44" o:title=""/>
                </v:shape>
                <o:OLEObject Type="Embed" ProgID="Equation.DSMT4" ShapeID="_x0000_i1043" DrawAspect="Content" ObjectID="_1758543482" r:id="rId45"/>
              </w:object>
            </w:r>
          </w:p>
        </w:tc>
        <w:tc>
          <w:tcPr>
            <w:tcW w:w="1276" w:type="dxa"/>
            <w:vAlign w:val="center"/>
          </w:tcPr>
          <w:p w14:paraId="4E319FF7" w14:textId="61CAB4EF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7744BB" w:rsidRPr="00853635" w14:paraId="05E6A207" w14:textId="77777777" w:rsidTr="00106BDC">
        <w:trPr>
          <w:trHeight w:val="610"/>
          <w:jc w:val="center"/>
        </w:trPr>
        <w:tc>
          <w:tcPr>
            <w:tcW w:w="1129" w:type="dxa"/>
            <w:vAlign w:val="center"/>
          </w:tcPr>
          <w:p w14:paraId="0BDCAD69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BF55F06" w14:textId="55A2CE21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Vậy </w:t>
            </w:r>
            <w:r w:rsidR="00840DAF" w:rsidRPr="00E62FDF">
              <w:rPr>
                <w:position w:val="-24"/>
                <w:sz w:val="26"/>
              </w:rPr>
              <w:object w:dxaOrig="600" w:dyaOrig="660" w14:anchorId="074EE9C0">
                <v:shape id="_x0000_i1044" type="#_x0000_t75" style="width:29.3pt;height:32.65pt" o:ole="">
                  <v:imagedata r:id="rId46" o:title=""/>
                </v:shape>
                <o:OLEObject Type="Embed" ProgID="Equation.DSMT4" ShapeID="_x0000_i1044" DrawAspect="Content" ObjectID="_1758543483" r:id="rId47"/>
              </w:object>
            </w:r>
          </w:p>
        </w:tc>
        <w:tc>
          <w:tcPr>
            <w:tcW w:w="1276" w:type="dxa"/>
            <w:vAlign w:val="center"/>
          </w:tcPr>
          <w:p w14:paraId="7F4B46C3" w14:textId="77777777" w:rsidR="007744BB" w:rsidRPr="00853635" w:rsidRDefault="007744BB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74D3FF63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7BE28B54" w14:textId="006F541D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lastRenderedPageBreak/>
              <w:t>2</w:t>
            </w:r>
            <w:r w:rsidR="007744BB" w:rsidRPr="00853635">
              <w:rPr>
                <w:sz w:val="26"/>
                <w:szCs w:val="24"/>
              </w:rPr>
              <w:t>/</w:t>
            </w:r>
            <w:r w:rsidR="00106BDC">
              <w:rPr>
                <w:sz w:val="26"/>
                <w:szCs w:val="24"/>
              </w:rPr>
              <w:t>0</w:t>
            </w:r>
            <w:r w:rsidR="00B33F6B">
              <w:rPr>
                <w:sz w:val="26"/>
                <w:szCs w:val="24"/>
              </w:rPr>
              <w:t>,</w:t>
            </w:r>
            <w:r w:rsidR="00106BDC">
              <w:rPr>
                <w:sz w:val="26"/>
                <w:szCs w:val="24"/>
              </w:rPr>
              <w:t>7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D081CD6" w14:textId="34E35114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91C9E">
              <w:rPr>
                <w:position w:val="-24"/>
                <w:sz w:val="26"/>
              </w:rPr>
              <w:object w:dxaOrig="2860" w:dyaOrig="660" w14:anchorId="7B93618D">
                <v:shape id="_x0000_i1045" type="#_x0000_t75" style="width:142.35pt;height:32.65pt" o:ole="">
                  <v:imagedata r:id="rId48" o:title=""/>
                </v:shape>
                <o:OLEObject Type="Embed" ProgID="Equation.DSMT4" ShapeID="_x0000_i1045" DrawAspect="Content" ObjectID="_1758543484" r:id="rId49"/>
              </w:object>
            </w:r>
          </w:p>
        </w:tc>
        <w:tc>
          <w:tcPr>
            <w:tcW w:w="1276" w:type="dxa"/>
            <w:vAlign w:val="center"/>
          </w:tcPr>
          <w:p w14:paraId="71A57DB2" w14:textId="05C13901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7E1CD255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03F95E32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09F66EE" w14:textId="629E502E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B33F6B">
              <w:rPr>
                <w:position w:val="-24"/>
                <w:sz w:val="26"/>
              </w:rPr>
              <w:object w:dxaOrig="1219" w:dyaOrig="660" w14:anchorId="5210F0A7">
                <v:shape id="_x0000_i1046" type="#_x0000_t75" style="width:60.3pt;height:32.65pt" o:ole="">
                  <v:imagedata r:id="rId50" o:title=""/>
                </v:shape>
                <o:OLEObject Type="Embed" ProgID="Equation.DSMT4" ShapeID="_x0000_i1046" DrawAspect="Content" ObjectID="_1758543485" r:id="rId51"/>
              </w:object>
            </w:r>
          </w:p>
        </w:tc>
        <w:tc>
          <w:tcPr>
            <w:tcW w:w="1276" w:type="dxa"/>
            <w:vAlign w:val="center"/>
          </w:tcPr>
          <w:p w14:paraId="4E3C65DE" w14:textId="24F929B1" w:rsidR="007744BB" w:rsidRPr="00853635" w:rsidRDefault="0005168A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498BC62C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32BDFB2B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D5976DD" w14:textId="04F0E858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B33F6B">
              <w:rPr>
                <w:position w:val="-24"/>
                <w:sz w:val="26"/>
              </w:rPr>
              <w:object w:dxaOrig="1800" w:dyaOrig="660" w14:anchorId="132D534F">
                <v:shape id="_x0000_i1047" type="#_x0000_t75" style="width:90.4pt;height:32.65pt" o:ole="">
                  <v:imagedata r:id="rId52" o:title=""/>
                </v:shape>
                <o:OLEObject Type="Embed" ProgID="Equation.DSMT4" ShapeID="_x0000_i1047" DrawAspect="Content" ObjectID="_1758543486" r:id="rId53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0F54F6C6" w14:textId="60B49CB3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27706346" w14:textId="77777777" w:rsidTr="00106BDC">
        <w:trPr>
          <w:trHeight w:val="642"/>
          <w:jc w:val="center"/>
        </w:trPr>
        <w:tc>
          <w:tcPr>
            <w:tcW w:w="1129" w:type="dxa"/>
            <w:vAlign w:val="center"/>
          </w:tcPr>
          <w:p w14:paraId="5A2A233C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446D0C0" w14:textId="635A4FEC" w:rsidR="00106BDC" w:rsidRPr="003834BD" w:rsidRDefault="00106BDC" w:rsidP="000869CE">
            <w:pPr>
              <w:spacing w:line="240" w:lineRule="auto"/>
            </w:pPr>
            <w:r>
              <w:t xml:space="preserve">Vậy </w:t>
            </w:r>
            <w:r w:rsidRPr="0005168A">
              <w:rPr>
                <w:position w:val="-24"/>
              </w:rPr>
              <w:object w:dxaOrig="700" w:dyaOrig="660" w14:anchorId="342E2B76">
                <v:shape id="_x0000_i1048" type="#_x0000_t75" style="width:34.35pt;height:32.65pt" o:ole="">
                  <v:imagedata r:id="rId54" o:title=""/>
                </v:shape>
                <o:OLEObject Type="Embed" ProgID="Equation.DSMT4" ShapeID="_x0000_i1048" DrawAspect="Content" ObjectID="_1758543487" r:id="rId55"/>
              </w:object>
            </w:r>
          </w:p>
        </w:tc>
        <w:tc>
          <w:tcPr>
            <w:tcW w:w="1276" w:type="dxa"/>
            <w:vMerge/>
            <w:vAlign w:val="center"/>
          </w:tcPr>
          <w:p w14:paraId="1BC31E5C" w14:textId="3BFBD922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744BB" w:rsidRPr="00853635" w14:paraId="44B26B1B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30F9BAD5" w14:textId="77777777" w:rsidR="006F0264" w:rsidRDefault="006F0264" w:rsidP="000869CE">
            <w:pPr>
              <w:spacing w:line="240" w:lineRule="auto"/>
              <w:jc w:val="both"/>
              <w:rPr>
                <w:sz w:val="26"/>
              </w:rPr>
            </w:pPr>
            <w:r w:rsidRPr="003834BD">
              <w:rPr>
                <w:b/>
                <w:sz w:val="26"/>
              </w:rPr>
              <w:t xml:space="preserve">Bài 3: </w:t>
            </w:r>
            <w:r w:rsidRPr="003834BD">
              <w:rPr>
                <w:sz w:val="26"/>
              </w:rPr>
              <w:t>(</w:t>
            </w:r>
            <w:r>
              <w:rPr>
                <w:sz w:val="26"/>
              </w:rPr>
              <w:t>3,0</w:t>
            </w:r>
            <w:r w:rsidRPr="003834BD">
              <w:rPr>
                <w:sz w:val="26"/>
              </w:rPr>
              <w:t xml:space="preserve"> điểm) </w:t>
            </w:r>
          </w:p>
          <w:p w14:paraId="77815C63" w14:textId="77777777" w:rsidR="006F0264" w:rsidRDefault="006F0264" w:rsidP="000869CE">
            <w:pPr>
              <w:pStyle w:val="ListParagraph"/>
              <w:numPr>
                <w:ilvl w:val="0"/>
                <w:numId w:val="7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Bạn Linh gieo một con xúc xắc 6 mặt cân đối 50 lần liên tiếp và thống kê lại số lần xuất hiện số chấm trong bảng sau:</w:t>
            </w:r>
          </w:p>
          <w:tbl>
            <w:tblPr>
              <w:tblStyle w:val="TableGrid"/>
              <w:tblW w:w="9228" w:type="dxa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1317"/>
              <w:gridCol w:w="1317"/>
              <w:gridCol w:w="1318"/>
              <w:gridCol w:w="1319"/>
              <w:gridCol w:w="1319"/>
              <w:gridCol w:w="1319"/>
              <w:gridCol w:w="1319"/>
            </w:tblGrid>
            <w:tr w:rsidR="006F0264" w14:paraId="5E90A5D9" w14:textId="77777777" w:rsidTr="00EB0EC6">
              <w:trPr>
                <w:trHeight w:val="482"/>
              </w:trPr>
              <w:tc>
                <w:tcPr>
                  <w:tcW w:w="1317" w:type="dxa"/>
                </w:tcPr>
                <w:p w14:paraId="38C22818" w14:textId="77777777" w:rsidR="006F0264" w:rsidRDefault="006F0264" w:rsidP="000869CE">
                  <w:pPr>
                    <w:jc w:val="both"/>
                    <w:rPr>
                      <w:sz w:val="26"/>
                    </w:rPr>
                  </w:pPr>
                  <w:r>
                    <w:rPr>
                      <w:sz w:val="26"/>
                    </w:rPr>
                    <w:t>Số chấm</w:t>
                  </w:r>
                </w:p>
              </w:tc>
              <w:tc>
                <w:tcPr>
                  <w:tcW w:w="1317" w:type="dxa"/>
                  <w:vAlign w:val="center"/>
                </w:tcPr>
                <w:p w14:paraId="0B88EA60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 chấm</w:t>
                  </w:r>
                </w:p>
              </w:tc>
              <w:tc>
                <w:tcPr>
                  <w:tcW w:w="1318" w:type="dxa"/>
                  <w:vAlign w:val="center"/>
                </w:tcPr>
                <w:p w14:paraId="1E942D8F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2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35A481C5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3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03132C99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11A2AEBE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5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29167B9B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6 chấm</w:t>
                  </w:r>
                </w:p>
              </w:tc>
            </w:tr>
            <w:tr w:rsidR="006F0264" w14:paraId="47238413" w14:textId="77777777" w:rsidTr="00EB0EC6">
              <w:trPr>
                <w:trHeight w:val="462"/>
              </w:trPr>
              <w:tc>
                <w:tcPr>
                  <w:tcW w:w="1317" w:type="dxa"/>
                </w:tcPr>
                <w:p w14:paraId="6E376D0A" w14:textId="77777777" w:rsidR="006F0264" w:rsidRDefault="006F0264" w:rsidP="000869CE">
                  <w:pPr>
                    <w:jc w:val="both"/>
                    <w:rPr>
                      <w:sz w:val="26"/>
                    </w:rPr>
                  </w:pPr>
                  <w:r>
                    <w:rPr>
                      <w:sz w:val="26"/>
                    </w:rPr>
                    <w:t>Số lần</w:t>
                  </w:r>
                </w:p>
              </w:tc>
              <w:tc>
                <w:tcPr>
                  <w:tcW w:w="1317" w:type="dxa"/>
                  <w:vAlign w:val="center"/>
                </w:tcPr>
                <w:p w14:paraId="5F5F1875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7</w:t>
                  </w:r>
                </w:p>
              </w:tc>
              <w:tc>
                <w:tcPr>
                  <w:tcW w:w="1318" w:type="dxa"/>
                  <w:vAlign w:val="center"/>
                </w:tcPr>
                <w:p w14:paraId="5E3A3C36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0</w:t>
                  </w:r>
                </w:p>
              </w:tc>
              <w:tc>
                <w:tcPr>
                  <w:tcW w:w="1319" w:type="dxa"/>
                  <w:vAlign w:val="center"/>
                </w:tcPr>
                <w:p w14:paraId="7B24B92F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1</w:t>
                  </w:r>
                </w:p>
              </w:tc>
              <w:tc>
                <w:tcPr>
                  <w:tcW w:w="1319" w:type="dxa"/>
                  <w:vAlign w:val="center"/>
                </w:tcPr>
                <w:p w14:paraId="4AE12A8C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</w:t>
                  </w:r>
                </w:p>
              </w:tc>
              <w:tc>
                <w:tcPr>
                  <w:tcW w:w="1319" w:type="dxa"/>
                  <w:vAlign w:val="center"/>
                </w:tcPr>
                <w:p w14:paraId="3B2A1B0B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</w:t>
                  </w:r>
                </w:p>
              </w:tc>
              <w:tc>
                <w:tcPr>
                  <w:tcW w:w="1319" w:type="dxa"/>
                  <w:vAlign w:val="center"/>
                </w:tcPr>
                <w:p w14:paraId="595C5B32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4</w:t>
                  </w:r>
                </w:p>
              </w:tc>
            </w:tr>
          </w:tbl>
          <w:p w14:paraId="388EB0DC" w14:textId="77777777" w:rsidR="006F0264" w:rsidRDefault="006F0264" w:rsidP="000869CE">
            <w:pPr>
              <w:pStyle w:val="ListParagraph"/>
              <w:numPr>
                <w:ilvl w:val="0"/>
                <w:numId w:val="8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Tính xác suất thực nghiệm xuất hiện mặt 2 chấm.</w:t>
            </w:r>
          </w:p>
          <w:p w14:paraId="5523A73C" w14:textId="7952AE32" w:rsidR="006F0264" w:rsidRDefault="006F0264" w:rsidP="000869CE">
            <w:pPr>
              <w:pStyle w:val="ListParagraph"/>
              <w:numPr>
                <w:ilvl w:val="0"/>
                <w:numId w:val="8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Tính xác suất thực nghiệm xuất hiện mặt có số lẻ chấm.</w:t>
            </w:r>
          </w:p>
          <w:p w14:paraId="16CC3587" w14:textId="21FA4F0B" w:rsidR="00D10DCF" w:rsidRPr="0049190A" w:rsidRDefault="00D10DCF" w:rsidP="00D10DCF">
            <w:pPr>
              <w:pStyle w:val="ListParagraph"/>
              <w:numPr>
                <w:ilvl w:val="0"/>
                <w:numId w:val="17"/>
              </w:numPr>
              <w:spacing w:line="240" w:lineRule="auto"/>
              <w:jc w:val="both"/>
            </w:pPr>
            <w:r w:rsidRPr="0049190A">
              <w:t xml:space="preserve">Bạn </w:t>
            </w:r>
            <w:r>
              <w:t>An</w:t>
            </w:r>
            <w:r w:rsidRPr="0049190A">
              <w:t xml:space="preserve"> đọc một cuốn sách dày 360 trang trong </w:t>
            </w:r>
            <w:r w:rsidR="00CC581F">
              <w:t>ba</w:t>
            </w:r>
            <w:r w:rsidRPr="0049190A">
              <w:t xml:space="preserve"> ngày. Ngày thứ nhất bạn đọ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49190A">
              <w:rPr>
                <w:rFonts w:eastAsiaTheme="minorEastAsia"/>
              </w:rPr>
              <w:t xml:space="preserve"> tổng số trang sách. Ngày thứ hai bạn đọc được 40% số trang sách còn lại.</w:t>
            </w:r>
          </w:p>
          <w:p w14:paraId="332E47A6" w14:textId="5F427044" w:rsidR="00D10DCF" w:rsidRPr="0049190A" w:rsidRDefault="00D10DCF" w:rsidP="00D10DCF">
            <w:pPr>
              <w:pStyle w:val="ListParagraph"/>
              <w:numPr>
                <w:ilvl w:val="0"/>
                <w:numId w:val="18"/>
              </w:numPr>
              <w:spacing w:line="240" w:lineRule="auto"/>
              <w:jc w:val="both"/>
            </w:pPr>
            <w:r w:rsidRPr="00AA564C">
              <w:rPr>
                <w:rFonts w:eastAsiaTheme="minorEastAsia"/>
              </w:rPr>
              <w:t xml:space="preserve">Hỏi ngày thứ </w:t>
            </w:r>
            <w:r w:rsidR="00CC581F">
              <w:rPr>
                <w:rFonts w:eastAsiaTheme="minorEastAsia"/>
              </w:rPr>
              <w:t>ba</w:t>
            </w:r>
            <w:r w:rsidRPr="00AA564C">
              <w:rPr>
                <w:rFonts w:eastAsiaTheme="minorEastAsia"/>
              </w:rPr>
              <w:t xml:space="preserve"> bạn đọc được bao nhiêu trang sách?</w:t>
            </w:r>
          </w:p>
          <w:p w14:paraId="351012EA" w14:textId="37652519" w:rsidR="007744BB" w:rsidRPr="00D10DCF" w:rsidRDefault="00D10DCF" w:rsidP="00D10DCF">
            <w:pPr>
              <w:pStyle w:val="ListParagraph"/>
              <w:numPr>
                <w:ilvl w:val="0"/>
                <w:numId w:val="18"/>
              </w:numPr>
              <w:spacing w:line="240" w:lineRule="auto"/>
              <w:jc w:val="both"/>
            </w:pPr>
            <w:r w:rsidRPr="0049190A">
              <w:rPr>
                <w:rFonts w:eastAsiaTheme="minorEastAsia"/>
              </w:rPr>
              <w:t>Số trang bạn đọc trong ngày thứ ba chiếm bao nhiêu phần trăm tổng số trang của cuốn sách?</w:t>
            </w:r>
          </w:p>
        </w:tc>
      </w:tr>
      <w:tr w:rsidR="007744BB" w:rsidRPr="003834BD" w14:paraId="04FBA50B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17274BDB" w14:textId="5F73207F" w:rsidR="006F0264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6F0264">
              <w:rPr>
                <w:sz w:val="26"/>
                <w:szCs w:val="24"/>
              </w:rPr>
              <w:t>1.a)</w:t>
            </w:r>
          </w:p>
          <w:p w14:paraId="0BC3CB52" w14:textId="4C86522C" w:rsidR="007744BB" w:rsidRPr="00853635" w:rsidRDefault="006F0264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7744BB" w:rsidRPr="00853635">
              <w:rPr>
                <w:sz w:val="26"/>
                <w:szCs w:val="24"/>
              </w:rPr>
              <w:t>1,</w:t>
            </w:r>
            <w:r>
              <w:rPr>
                <w:sz w:val="26"/>
                <w:szCs w:val="24"/>
              </w:rPr>
              <w:t>0</w:t>
            </w:r>
            <w:r w:rsidR="007744BB"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7842081" w14:textId="77777777" w:rsidR="007744BB" w:rsidRDefault="006F0264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Xác suất thực nghiệm xuất hiện mặt 2 chấm là:</w:t>
            </w:r>
          </w:p>
          <w:p w14:paraId="715BBA77" w14:textId="317DA5AB" w:rsidR="006F0264" w:rsidRPr="00853635" w:rsidRDefault="00370255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</w:rPr>
            </w:pPr>
            <w:r w:rsidRPr="00370255">
              <w:rPr>
                <w:position w:val="-24"/>
                <w:sz w:val="26"/>
              </w:rPr>
              <w:object w:dxaOrig="740" w:dyaOrig="660" w14:anchorId="7067545A">
                <v:shape id="_x0000_i1049" type="#_x0000_t75" style="width:37.65pt;height:32.65pt" o:ole="">
                  <v:imagedata r:id="rId56" o:title=""/>
                </v:shape>
                <o:OLEObject Type="Embed" ProgID="Equation.DSMT4" ShapeID="_x0000_i1049" DrawAspect="Content" ObjectID="_1758543488" r:id="rId57"/>
              </w:object>
            </w:r>
          </w:p>
        </w:tc>
        <w:tc>
          <w:tcPr>
            <w:tcW w:w="1276" w:type="dxa"/>
            <w:vAlign w:val="center"/>
          </w:tcPr>
          <w:p w14:paraId="670D517A" w14:textId="4DFBD05F" w:rsidR="007744BB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,0</w:t>
            </w:r>
            <w:r w:rsidR="007744BB"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71096D" w:rsidRPr="00853635" w14:paraId="496355EB" w14:textId="77777777" w:rsidTr="00106BDC">
        <w:trPr>
          <w:trHeight w:val="919"/>
          <w:jc w:val="center"/>
        </w:trPr>
        <w:tc>
          <w:tcPr>
            <w:tcW w:w="1129" w:type="dxa"/>
            <w:vMerge w:val="restart"/>
            <w:vAlign w:val="center"/>
          </w:tcPr>
          <w:p w14:paraId="39464E1A" w14:textId="0333AE59" w:rsidR="0071096D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71096D">
              <w:rPr>
                <w:sz w:val="26"/>
                <w:szCs w:val="24"/>
              </w:rPr>
              <w:t>1.b)</w:t>
            </w:r>
          </w:p>
          <w:p w14:paraId="44F743CE" w14:textId="387C49D5" w:rsidR="0071096D" w:rsidRPr="00853635" w:rsidRDefault="0071096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7D53A615" w14:textId="220DAE6C" w:rsidR="0071096D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Số lần xuất hiện mặt có số lẻ </w:t>
            </w:r>
            <w:r w:rsidR="00EF61E8">
              <w:rPr>
                <w:sz w:val="26"/>
                <w:szCs w:val="24"/>
              </w:rPr>
              <w:t xml:space="preserve">chấm </w:t>
            </w:r>
            <w:r>
              <w:rPr>
                <w:sz w:val="26"/>
                <w:szCs w:val="24"/>
              </w:rPr>
              <w:t>bằng:</w:t>
            </w:r>
          </w:p>
          <w:p w14:paraId="5CF10123" w14:textId="1B37A1AB" w:rsidR="0071096D" w:rsidRPr="00853635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7 + 11 + 4 = 22 (lần)</w:t>
            </w:r>
          </w:p>
        </w:tc>
        <w:tc>
          <w:tcPr>
            <w:tcW w:w="1276" w:type="dxa"/>
            <w:vAlign w:val="center"/>
          </w:tcPr>
          <w:p w14:paraId="24C58A9C" w14:textId="646342E0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</w:t>
            </w:r>
            <w:r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71096D" w:rsidRPr="00853635" w14:paraId="1AC96046" w14:textId="77777777" w:rsidTr="00106BDC">
        <w:trPr>
          <w:trHeight w:val="919"/>
          <w:jc w:val="center"/>
        </w:trPr>
        <w:tc>
          <w:tcPr>
            <w:tcW w:w="1129" w:type="dxa"/>
            <w:vMerge/>
            <w:vAlign w:val="center"/>
          </w:tcPr>
          <w:p w14:paraId="09D42C87" w14:textId="77777777" w:rsidR="0071096D" w:rsidRDefault="0071096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9C3F910" w14:textId="60585E48" w:rsidR="0071096D" w:rsidRPr="0071096D" w:rsidRDefault="0071096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X</w:t>
            </w:r>
            <w:r w:rsidRPr="0071096D">
              <w:rPr>
                <w:sz w:val="26"/>
              </w:rPr>
              <w:t>ác suất thực nghiệm xuất hiện mặt có số lẻ chấm</w:t>
            </w:r>
            <w:r>
              <w:rPr>
                <w:sz w:val="26"/>
              </w:rPr>
              <w:t xml:space="preserve"> là:</w:t>
            </w:r>
          </w:p>
          <w:p w14:paraId="2BBCF2C3" w14:textId="6B2D8A67" w:rsidR="0071096D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 w:rsidRPr="0071096D">
              <w:rPr>
                <w:position w:val="-24"/>
                <w:sz w:val="26"/>
                <w:szCs w:val="24"/>
              </w:rPr>
              <w:object w:dxaOrig="859" w:dyaOrig="660" w14:anchorId="2894FC7D">
                <v:shape id="_x0000_i1050" type="#_x0000_t75" style="width:43.55pt;height:32.65pt" o:ole="">
                  <v:imagedata r:id="rId58" o:title=""/>
                </v:shape>
                <o:OLEObject Type="Embed" ProgID="Equation.DSMT4" ShapeID="_x0000_i1050" DrawAspect="Content" ObjectID="_1758543489" r:id="rId59"/>
              </w:object>
            </w:r>
          </w:p>
        </w:tc>
        <w:tc>
          <w:tcPr>
            <w:tcW w:w="1276" w:type="dxa"/>
            <w:vAlign w:val="center"/>
          </w:tcPr>
          <w:p w14:paraId="0AB9F3C4" w14:textId="7458180B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25đ</w:t>
            </w:r>
          </w:p>
        </w:tc>
      </w:tr>
      <w:tr w:rsidR="004D2869" w:rsidRPr="00853635" w14:paraId="3617C935" w14:textId="77777777" w:rsidTr="00106BDC">
        <w:trPr>
          <w:trHeight w:val="919"/>
          <w:jc w:val="center"/>
        </w:trPr>
        <w:tc>
          <w:tcPr>
            <w:tcW w:w="1129" w:type="dxa"/>
            <w:vMerge w:val="restart"/>
            <w:vAlign w:val="center"/>
          </w:tcPr>
          <w:p w14:paraId="6A060704" w14:textId="4C9F29C8" w:rsidR="004D2869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4D2869">
              <w:rPr>
                <w:sz w:val="26"/>
                <w:szCs w:val="24"/>
              </w:rPr>
              <w:t>2.a)</w:t>
            </w:r>
          </w:p>
          <w:p w14:paraId="0B991120" w14:textId="04480F88" w:rsidR="004D2869" w:rsidRDefault="004D2869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Pr="00853635">
              <w:rPr>
                <w:sz w:val="26"/>
                <w:szCs w:val="24"/>
              </w:rPr>
              <w:t>1,</w:t>
            </w:r>
            <w:r>
              <w:rPr>
                <w:sz w:val="26"/>
                <w:szCs w:val="24"/>
              </w:rPr>
              <w:t>0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785CB43" w14:textId="5F9405F6" w:rsidR="004D2869" w:rsidRDefault="008D680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nhất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0A32A3F0" w14:textId="2C3BFAC5" w:rsidR="008D680D" w:rsidRDefault="008D680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360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6"/>
              </w:rPr>
              <w:t xml:space="preserve"> = 120 (trang)</w:t>
            </w:r>
          </w:p>
        </w:tc>
        <w:tc>
          <w:tcPr>
            <w:tcW w:w="1276" w:type="dxa"/>
            <w:vAlign w:val="center"/>
          </w:tcPr>
          <w:p w14:paraId="53C7E136" w14:textId="41CEB0F9" w:rsidR="004D2869" w:rsidRDefault="004D2869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4D2869" w:rsidRPr="00853635" w14:paraId="3D13BD8D" w14:textId="77777777" w:rsidTr="00106BDC">
        <w:trPr>
          <w:trHeight w:val="919"/>
          <w:jc w:val="center"/>
        </w:trPr>
        <w:tc>
          <w:tcPr>
            <w:tcW w:w="1129" w:type="dxa"/>
            <w:vMerge/>
            <w:vAlign w:val="center"/>
          </w:tcPr>
          <w:p w14:paraId="104725F4" w14:textId="77777777" w:rsidR="004D2869" w:rsidRDefault="004D2869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5D2BC399" w14:textId="2C9DEC46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hai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1487B0EC" w14:textId="23D8212A" w:rsidR="004D2869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(360 – 120). 40% </w:t>
            </w:r>
            <w:r>
              <w:rPr>
                <w:rFonts w:eastAsiaTheme="minorEastAsia"/>
                <w:sz w:val="26"/>
              </w:rPr>
              <w:t>= 96 (trang)</w:t>
            </w:r>
          </w:p>
        </w:tc>
        <w:tc>
          <w:tcPr>
            <w:tcW w:w="1276" w:type="dxa"/>
            <w:vAlign w:val="center"/>
          </w:tcPr>
          <w:p w14:paraId="349B18D0" w14:textId="1D3E4063" w:rsidR="004D2869" w:rsidRDefault="004D2869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="008D680D"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8D680D" w:rsidRPr="00853635" w14:paraId="2E2C54BF" w14:textId="77777777" w:rsidTr="00106BDC">
        <w:trPr>
          <w:trHeight w:val="919"/>
          <w:jc w:val="center"/>
        </w:trPr>
        <w:tc>
          <w:tcPr>
            <w:tcW w:w="1129" w:type="dxa"/>
            <w:vAlign w:val="center"/>
          </w:tcPr>
          <w:p w14:paraId="6BA8DEA8" w14:textId="77777777" w:rsidR="008D680D" w:rsidRDefault="008D680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CB37E48" w14:textId="2208210D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ba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4872CDEA" w14:textId="715321A2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240 - 96 </w:t>
            </w:r>
            <w:r>
              <w:rPr>
                <w:rFonts w:eastAsiaTheme="minorEastAsia"/>
                <w:sz w:val="26"/>
              </w:rPr>
              <w:t>= 144 (trang)</w:t>
            </w:r>
          </w:p>
        </w:tc>
        <w:tc>
          <w:tcPr>
            <w:tcW w:w="1276" w:type="dxa"/>
            <w:vAlign w:val="center"/>
          </w:tcPr>
          <w:p w14:paraId="77525FA6" w14:textId="080AF9DF" w:rsidR="008D680D" w:rsidRDefault="008D680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1D638B" w:rsidRPr="00853635" w14:paraId="2ECE3963" w14:textId="77777777" w:rsidTr="00106BDC">
        <w:trPr>
          <w:trHeight w:val="919"/>
          <w:jc w:val="center"/>
        </w:trPr>
        <w:tc>
          <w:tcPr>
            <w:tcW w:w="1129" w:type="dxa"/>
            <w:vAlign w:val="center"/>
          </w:tcPr>
          <w:p w14:paraId="4902A00A" w14:textId="14F12201" w:rsidR="001D638B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1D638B">
              <w:rPr>
                <w:sz w:val="26"/>
                <w:szCs w:val="24"/>
              </w:rPr>
              <w:t>2.b)</w:t>
            </w:r>
          </w:p>
          <w:p w14:paraId="4B4405D8" w14:textId="04C27967" w:rsidR="001D638B" w:rsidRDefault="001D638B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54DFCC80" w14:textId="4C2716E7" w:rsidR="00927408" w:rsidRDefault="00293B57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trong ngày thứ ba chiếm:</w:t>
            </w:r>
          </w:p>
          <w:p w14:paraId="0BA1063D" w14:textId="3840745C" w:rsidR="00293B57" w:rsidRDefault="00293B57" w:rsidP="000869CE">
            <w:pPr>
              <w:spacing w:line="240" w:lineRule="auto"/>
              <w:jc w:val="center"/>
              <w:rPr>
                <w:sz w:val="26"/>
              </w:rPr>
            </w:pPr>
            <w:r w:rsidRPr="00293B57">
              <w:rPr>
                <w:position w:val="-24"/>
                <w:sz w:val="26"/>
              </w:rPr>
              <w:object w:dxaOrig="1800" w:dyaOrig="660" w14:anchorId="1ED194BB">
                <v:shape id="_x0000_i1051" type="#_x0000_t75" style="width:90.4pt;height:32.65pt" o:ole="">
                  <v:imagedata r:id="rId60" o:title=""/>
                </v:shape>
                <o:OLEObject Type="Embed" ProgID="Equation.DSMT4" ShapeID="_x0000_i1051" DrawAspect="Content" ObjectID="_1758543490" r:id="rId61"/>
              </w:object>
            </w:r>
            <w:r>
              <w:rPr>
                <w:sz w:val="26"/>
              </w:rPr>
              <w:t>(tổng số trang sách)</w:t>
            </w:r>
          </w:p>
        </w:tc>
        <w:tc>
          <w:tcPr>
            <w:tcW w:w="1276" w:type="dxa"/>
            <w:vAlign w:val="center"/>
          </w:tcPr>
          <w:p w14:paraId="3B7912AD" w14:textId="7308648E" w:rsidR="001D638B" w:rsidRDefault="00927408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06042564" w14:textId="77777777" w:rsidTr="009D1275">
        <w:trPr>
          <w:trHeight w:val="421"/>
          <w:tblHeader/>
          <w:jc w:val="center"/>
        </w:trPr>
        <w:tc>
          <w:tcPr>
            <w:tcW w:w="10060" w:type="dxa"/>
            <w:gridSpan w:val="3"/>
            <w:vAlign w:val="center"/>
          </w:tcPr>
          <w:p w14:paraId="74D39535" w14:textId="77777777" w:rsidR="003A6C17" w:rsidRPr="00853635" w:rsidRDefault="003A6C17" w:rsidP="000869CE">
            <w:pPr>
              <w:spacing w:line="240" w:lineRule="auto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         </w:t>
            </w:r>
          </w:p>
          <w:p w14:paraId="3DE71646" w14:textId="1F35FA64" w:rsidR="003A6C17" w:rsidRDefault="003A6C17" w:rsidP="000869CE">
            <w:pPr>
              <w:spacing w:line="240" w:lineRule="auto"/>
              <w:ind w:right="320"/>
              <w:rPr>
                <w:sz w:val="26"/>
              </w:rPr>
            </w:pPr>
            <w:r w:rsidRPr="003834BD">
              <w:rPr>
                <w:b/>
                <w:sz w:val="26"/>
              </w:rPr>
              <w:t>Bài 4:</w:t>
            </w:r>
            <w:r w:rsidRPr="003834BD">
              <w:rPr>
                <w:sz w:val="26"/>
              </w:rPr>
              <w:t xml:space="preserve"> (2,5 điểm) </w:t>
            </w:r>
            <w:r>
              <w:rPr>
                <w:sz w:val="26"/>
              </w:rPr>
              <w:t>Cho đoạn thẳng AB = 9cm. Lấy điểm C thuộc đoạn thẳng AB sao cho AC = 3cm.</w:t>
            </w:r>
          </w:p>
          <w:p w14:paraId="654E4C20" w14:textId="77777777" w:rsidR="003A6C17" w:rsidRPr="006E0DB9" w:rsidRDefault="003A6C17" w:rsidP="000869CE">
            <w:pPr>
              <w:pStyle w:val="ListParagraph"/>
              <w:numPr>
                <w:ilvl w:val="0"/>
                <w:numId w:val="11"/>
              </w:numPr>
              <w:spacing w:line="240" w:lineRule="auto"/>
              <w:rPr>
                <w:sz w:val="26"/>
              </w:rPr>
            </w:pPr>
            <w:r>
              <w:rPr>
                <w:sz w:val="26"/>
              </w:rPr>
              <w:t>Tính độ dài đoạn thẳng BC.</w:t>
            </w:r>
          </w:p>
          <w:p w14:paraId="7FA004D9" w14:textId="38E6E494" w:rsidR="001B1B63" w:rsidRPr="001B1B63" w:rsidRDefault="003A6C17" w:rsidP="000869CE">
            <w:pPr>
              <w:pStyle w:val="ListParagraph"/>
              <w:numPr>
                <w:ilvl w:val="0"/>
                <w:numId w:val="11"/>
              </w:numPr>
              <w:spacing w:line="240" w:lineRule="auto"/>
              <w:ind w:right="-57"/>
              <w:rPr>
                <w:sz w:val="26"/>
              </w:rPr>
            </w:pPr>
            <w:r w:rsidRPr="001B1B63">
              <w:rPr>
                <w:sz w:val="26"/>
              </w:rPr>
              <w:t xml:space="preserve">Lấy điểm M nằm giữa C và B sao cho C là trung điểm của đoạn thẳng AM. </w:t>
            </w:r>
          </w:p>
          <w:p w14:paraId="5CFA365B" w14:textId="2512EA6A" w:rsidR="003A6C17" w:rsidRPr="001B1B63" w:rsidRDefault="001B1B63" w:rsidP="000869CE">
            <w:pPr>
              <w:spacing w:line="240" w:lineRule="auto"/>
              <w:ind w:left="360" w:right="-57"/>
              <w:rPr>
                <w:b/>
                <w:sz w:val="26"/>
                <w:szCs w:val="24"/>
              </w:rPr>
            </w:pPr>
            <w:r>
              <w:rPr>
                <w:sz w:val="26"/>
              </w:rPr>
              <w:t xml:space="preserve">     </w:t>
            </w:r>
            <w:r w:rsidR="003A6C17" w:rsidRPr="001B1B63">
              <w:rPr>
                <w:sz w:val="26"/>
              </w:rPr>
              <w:t>Chứng tỏ M là trung điểm của đoạn thẳng BC.</w:t>
            </w:r>
          </w:p>
        </w:tc>
      </w:tr>
      <w:tr w:rsidR="0071096D" w:rsidRPr="00853635" w14:paraId="30369622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681B291E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79DC8B3" w14:textId="77777777" w:rsidR="0071096D" w:rsidRDefault="0071096D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 xml:space="preserve">Vẽ hình đúng </w:t>
            </w:r>
          </w:p>
          <w:p w14:paraId="75056226" w14:textId="0786260A" w:rsidR="000734BD" w:rsidRPr="00853635" w:rsidRDefault="00E84CD0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E84CD0">
              <w:rPr>
                <w:noProof/>
                <w:sz w:val="26"/>
                <w:szCs w:val="24"/>
              </w:rPr>
              <w:drawing>
                <wp:inline distT="0" distB="0" distL="0" distR="0" wp14:anchorId="71D781BE" wp14:editId="6472146A">
                  <wp:extent cx="4580255" cy="5041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0255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14:paraId="6A934E7A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394EE6" w:rsidRPr="00853635" w14:paraId="34156AC5" w14:textId="77777777" w:rsidTr="00106BDC">
        <w:trPr>
          <w:trHeight w:val="1098"/>
          <w:jc w:val="center"/>
        </w:trPr>
        <w:tc>
          <w:tcPr>
            <w:tcW w:w="1129" w:type="dxa"/>
            <w:vMerge w:val="restart"/>
            <w:vAlign w:val="center"/>
          </w:tcPr>
          <w:p w14:paraId="392A5AD6" w14:textId="78D43BBF" w:rsidR="00394EE6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394EE6" w:rsidRPr="00853635">
              <w:rPr>
                <w:sz w:val="26"/>
                <w:szCs w:val="24"/>
              </w:rPr>
              <w:t>/ 1</w:t>
            </w:r>
            <w:r w:rsidR="00394EE6">
              <w:rPr>
                <w:sz w:val="26"/>
                <w:szCs w:val="24"/>
              </w:rPr>
              <w:t>,</w:t>
            </w:r>
            <w:r w:rsidR="000C4C60">
              <w:rPr>
                <w:sz w:val="26"/>
                <w:szCs w:val="24"/>
              </w:rPr>
              <w:t>5</w:t>
            </w:r>
            <w:r w:rsidR="00394EE6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BC73ED0" w14:textId="77777777" w:rsidR="00394EE6" w:rsidRDefault="00394EE6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>Vì điểm C thuộc đoạn thẳng AB nên suy ra:</w:t>
            </w:r>
          </w:p>
          <w:p w14:paraId="28EB9E55" w14:textId="5C94BE4D" w:rsidR="00394EE6" w:rsidRPr="00A01306" w:rsidRDefault="00394EE6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    AC + CB = AB  </w:t>
            </w:r>
          </w:p>
        </w:tc>
        <w:tc>
          <w:tcPr>
            <w:tcW w:w="1276" w:type="dxa"/>
            <w:vAlign w:val="center"/>
          </w:tcPr>
          <w:p w14:paraId="7225ED81" w14:textId="59C4C827" w:rsidR="00394EE6" w:rsidRPr="00853635" w:rsidRDefault="00394EE6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2506B3" w:rsidRPr="00853635" w14:paraId="79081303" w14:textId="77777777" w:rsidTr="00106BDC">
        <w:trPr>
          <w:trHeight w:val="674"/>
          <w:jc w:val="center"/>
        </w:trPr>
        <w:tc>
          <w:tcPr>
            <w:tcW w:w="1129" w:type="dxa"/>
            <w:vMerge/>
            <w:vAlign w:val="center"/>
          </w:tcPr>
          <w:p w14:paraId="07A2AE3B" w14:textId="77777777" w:rsidR="002506B3" w:rsidRPr="00853635" w:rsidRDefault="002506B3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28C7B57" w14:textId="53967F3D" w:rsidR="002506B3" w:rsidRPr="00853635" w:rsidRDefault="00023D7D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</w:t>
            </w:r>
            <w:r w:rsidR="002506B3" w:rsidRPr="00A01306">
              <w:rPr>
                <w:position w:val="-26"/>
                <w:sz w:val="26"/>
              </w:rPr>
              <w:object w:dxaOrig="2020" w:dyaOrig="639" w14:anchorId="175FAEB8">
                <v:shape id="_x0000_i1052" type="#_x0000_t75" style="width:100.45pt;height:31.8pt" o:ole="">
                  <v:imagedata r:id="rId63" o:title=""/>
                </v:shape>
                <o:OLEObject Type="Embed" ProgID="Equation.DSMT4" ShapeID="_x0000_i1052" DrawAspect="Content" ObjectID="_1758543491" r:id="rId64"/>
              </w:object>
            </w:r>
          </w:p>
        </w:tc>
        <w:tc>
          <w:tcPr>
            <w:tcW w:w="1276" w:type="dxa"/>
            <w:vAlign w:val="center"/>
          </w:tcPr>
          <w:p w14:paraId="57AD43A7" w14:textId="77777777" w:rsidR="002506B3" w:rsidRDefault="002506B3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  <w:p w14:paraId="54FFEBDB" w14:textId="5C388536" w:rsidR="00743F34" w:rsidRPr="00853635" w:rsidRDefault="00743F34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2506B3" w:rsidRPr="00853635" w14:paraId="245AFF4C" w14:textId="77777777" w:rsidTr="00106BDC">
        <w:trPr>
          <w:trHeight w:val="1040"/>
          <w:jc w:val="center"/>
        </w:trPr>
        <w:tc>
          <w:tcPr>
            <w:tcW w:w="1129" w:type="dxa"/>
            <w:vMerge/>
            <w:vAlign w:val="center"/>
          </w:tcPr>
          <w:p w14:paraId="45CE4DDB" w14:textId="77777777" w:rsidR="002506B3" w:rsidRPr="00853635" w:rsidRDefault="002506B3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68D9677" w14:textId="175449A8" w:rsidR="002506B3" w:rsidRPr="00853635" w:rsidRDefault="00023D7D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</w:t>
            </w:r>
            <w:r w:rsidR="002506B3">
              <w:rPr>
                <w:sz w:val="26"/>
              </w:rPr>
              <w:t>Vậy BC = 6cm</w:t>
            </w:r>
          </w:p>
        </w:tc>
        <w:tc>
          <w:tcPr>
            <w:tcW w:w="1276" w:type="dxa"/>
            <w:vAlign w:val="center"/>
          </w:tcPr>
          <w:p w14:paraId="50D206C8" w14:textId="77777777" w:rsidR="002506B3" w:rsidRPr="00853635" w:rsidRDefault="002506B3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394EE6" w:rsidRPr="00853635" w14:paraId="3925597A" w14:textId="77777777" w:rsidTr="00106BDC">
        <w:trPr>
          <w:trHeight w:val="701"/>
          <w:jc w:val="center"/>
        </w:trPr>
        <w:tc>
          <w:tcPr>
            <w:tcW w:w="1129" w:type="dxa"/>
            <w:vMerge w:val="restart"/>
            <w:vAlign w:val="center"/>
          </w:tcPr>
          <w:p w14:paraId="787D1228" w14:textId="3B4F7A1E" w:rsidR="00394EE6" w:rsidRDefault="00CC581F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</w:t>
            </w:r>
            <w:r w:rsidR="00394EE6" w:rsidRPr="00853635">
              <w:rPr>
                <w:sz w:val="26"/>
                <w:szCs w:val="24"/>
              </w:rPr>
              <w:t xml:space="preserve">/ </w:t>
            </w:r>
            <w:r w:rsidR="000C4C60">
              <w:rPr>
                <w:sz w:val="26"/>
                <w:szCs w:val="24"/>
              </w:rPr>
              <w:t>0,5</w:t>
            </w:r>
            <w:r w:rsidR="00394EE6" w:rsidRPr="00853635">
              <w:rPr>
                <w:sz w:val="26"/>
                <w:szCs w:val="24"/>
              </w:rPr>
              <w:t>đ</w:t>
            </w:r>
          </w:p>
          <w:p w14:paraId="5200DBE1" w14:textId="77777777" w:rsidR="00394EE6" w:rsidRPr="00853635" w:rsidRDefault="00394EE6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7E94C1E" w14:textId="77777777" w:rsidR="00394EE6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Vì điểm C là trung điểm của đoạn thẳng AM nên suy ra:</w:t>
            </w:r>
          </w:p>
          <w:p w14:paraId="3FC2E513" w14:textId="38F737A1" w:rsidR="00394EE6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AC = CM mà AC = 3cm</w:t>
            </w:r>
          </w:p>
          <w:p w14:paraId="06001558" w14:textId="5E76CB7F" w:rsidR="00394EE6" w:rsidRPr="00853635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CM = 3cm </w:t>
            </w:r>
          </w:p>
        </w:tc>
        <w:tc>
          <w:tcPr>
            <w:tcW w:w="1276" w:type="dxa"/>
            <w:vAlign w:val="center"/>
          </w:tcPr>
          <w:p w14:paraId="4C3F72D6" w14:textId="4CC2C119" w:rsidR="00394EE6" w:rsidRPr="00853635" w:rsidRDefault="00394EE6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</w:t>
            </w:r>
            <w:r w:rsidR="000C4C60"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đ</w:t>
            </w:r>
          </w:p>
        </w:tc>
      </w:tr>
      <w:tr w:rsidR="000C4C60" w:rsidRPr="00853635" w14:paraId="1B09DF88" w14:textId="77777777" w:rsidTr="00106BDC">
        <w:trPr>
          <w:trHeight w:val="553"/>
          <w:jc w:val="center"/>
        </w:trPr>
        <w:tc>
          <w:tcPr>
            <w:tcW w:w="1129" w:type="dxa"/>
            <w:vMerge/>
            <w:vAlign w:val="center"/>
          </w:tcPr>
          <w:p w14:paraId="68E68013" w14:textId="77777777" w:rsidR="000C4C60" w:rsidRPr="00853635" w:rsidRDefault="000C4C60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B77CA04" w14:textId="77777777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Vì điểm M nằm giữa C và B nên suy ra:</w:t>
            </w:r>
          </w:p>
          <w:p w14:paraId="36713538" w14:textId="5F437A73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CM + MB = BC</w:t>
            </w:r>
          </w:p>
          <w:p w14:paraId="3CE676EE" w14:textId="4B468A00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BC – CM mà BC = 6cm, CM = 3cm</w:t>
            </w:r>
          </w:p>
          <w:p w14:paraId="6DCC422D" w14:textId="02386D40" w:rsidR="000C4C60" w:rsidRPr="00853635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lastRenderedPageBreak/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6 – 3 = 3cm</w:t>
            </w:r>
          </w:p>
        </w:tc>
        <w:tc>
          <w:tcPr>
            <w:tcW w:w="1276" w:type="dxa"/>
            <w:vMerge w:val="restart"/>
            <w:vAlign w:val="center"/>
          </w:tcPr>
          <w:p w14:paraId="50139A0E" w14:textId="77777777" w:rsidR="000C4C60" w:rsidRPr="00853635" w:rsidRDefault="000C4C60" w:rsidP="000C4C60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lastRenderedPageBreak/>
              <w:t>0,25đ</w:t>
            </w:r>
          </w:p>
        </w:tc>
      </w:tr>
      <w:tr w:rsidR="000C4C60" w:rsidRPr="00853635" w14:paraId="1D66FC9F" w14:textId="77777777" w:rsidTr="00106BDC">
        <w:trPr>
          <w:trHeight w:val="562"/>
          <w:jc w:val="center"/>
        </w:trPr>
        <w:tc>
          <w:tcPr>
            <w:tcW w:w="1129" w:type="dxa"/>
            <w:vMerge/>
            <w:vAlign w:val="center"/>
          </w:tcPr>
          <w:p w14:paraId="64D13314" w14:textId="77777777" w:rsidR="000C4C60" w:rsidRPr="00853635" w:rsidRDefault="000C4C60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8A17BD4" w14:textId="0A9DCCCD" w:rsidR="000C4C60" w:rsidRPr="00853635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CM mà điểm M nằm giữa C và B nên M là trung điểm của đoạn thẳng BC.</w:t>
            </w:r>
          </w:p>
        </w:tc>
        <w:tc>
          <w:tcPr>
            <w:tcW w:w="1276" w:type="dxa"/>
            <w:vMerge/>
            <w:vAlign w:val="center"/>
          </w:tcPr>
          <w:p w14:paraId="76184DA0" w14:textId="6676AC07" w:rsidR="000C4C60" w:rsidRPr="00853635" w:rsidRDefault="000C4C60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1096D" w:rsidRPr="00853635" w14:paraId="78F99F8F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05A729C2" w14:textId="3E98B078" w:rsidR="0071096D" w:rsidRPr="00853635" w:rsidRDefault="003A6C17" w:rsidP="000869CE">
            <w:pPr>
              <w:spacing w:line="240" w:lineRule="auto"/>
              <w:rPr>
                <w:sz w:val="26"/>
              </w:rPr>
            </w:pPr>
            <w:r w:rsidRPr="003834BD">
              <w:rPr>
                <w:b/>
                <w:sz w:val="26"/>
              </w:rPr>
              <w:t>Bài 5:</w:t>
            </w:r>
            <w:r w:rsidRPr="003834BD">
              <w:rPr>
                <w:sz w:val="26"/>
              </w:rPr>
              <w:t xml:space="preserve"> (</w:t>
            </w:r>
            <w:r>
              <w:rPr>
                <w:sz w:val="26"/>
              </w:rPr>
              <w:t>0,5 đ</w:t>
            </w:r>
            <w:r w:rsidR="00C62467">
              <w:rPr>
                <w:sz w:val="26"/>
              </w:rPr>
              <w:t>iểm</w:t>
            </w:r>
            <w:r>
              <w:rPr>
                <w:sz w:val="26"/>
              </w:rPr>
              <w:t xml:space="preserve">) Cho </w:t>
            </w:r>
            <w:r w:rsidRPr="008A466F">
              <w:rPr>
                <w:position w:val="-24"/>
                <w:sz w:val="26"/>
              </w:rPr>
              <w:object w:dxaOrig="2560" w:dyaOrig="660" w14:anchorId="3025D83A">
                <v:shape id="_x0000_i1053" type="#_x0000_t75" style="width:127.25pt;height:32.65pt" o:ole="">
                  <v:imagedata r:id="rId18" o:title=""/>
                </v:shape>
                <o:OLEObject Type="Embed" ProgID="Equation.DSMT4" ShapeID="_x0000_i1053" DrawAspect="Content" ObjectID="_1758543492" r:id="rId65"/>
              </w:object>
            </w:r>
            <w:r>
              <w:rPr>
                <w:sz w:val="26"/>
              </w:rPr>
              <w:t>. Chứng minh rằng: A &gt; 3.</w:t>
            </w:r>
          </w:p>
        </w:tc>
      </w:tr>
      <w:tr w:rsidR="0071096D" w:rsidRPr="00853635" w14:paraId="65C90F43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1B6B37F9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26E534A" w14:textId="7FFA11EF" w:rsidR="0071096D" w:rsidRPr="00853635" w:rsidRDefault="00A46BBE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1B1B63">
              <w:rPr>
                <w:position w:val="-30"/>
                <w:sz w:val="26"/>
              </w:rPr>
              <w:object w:dxaOrig="7520" w:dyaOrig="720" w14:anchorId="1212E095">
                <v:shape id="_x0000_i1054" type="#_x0000_t75" style="width:375.9pt;height:36pt" o:ole="">
                  <v:imagedata r:id="rId66" o:title=""/>
                </v:shape>
                <o:OLEObject Type="Embed" ProgID="Equation.DSMT4" ShapeID="_x0000_i1054" DrawAspect="Content" ObjectID="_1758543493" r:id="rId67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7D7DFFBE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1096D" w:rsidRPr="00853635" w14:paraId="4FE73568" w14:textId="77777777" w:rsidTr="00106BDC">
        <w:trPr>
          <w:trHeight w:val="320"/>
          <w:jc w:val="center"/>
        </w:trPr>
        <w:tc>
          <w:tcPr>
            <w:tcW w:w="1129" w:type="dxa"/>
            <w:vMerge/>
            <w:vAlign w:val="center"/>
          </w:tcPr>
          <w:p w14:paraId="6D5B6543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40C855C" w14:textId="3224D944" w:rsidR="0071096D" w:rsidRPr="00853635" w:rsidRDefault="00804514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A46BBE">
              <w:rPr>
                <w:position w:val="-24"/>
                <w:sz w:val="26"/>
                <w:szCs w:val="24"/>
              </w:rPr>
              <w:object w:dxaOrig="4060" w:dyaOrig="660" w14:anchorId="16E8E443">
                <v:shape id="_x0000_i1055" type="#_x0000_t75" style="width:202.6pt;height:32.65pt" o:ole="">
                  <v:imagedata r:id="rId68" o:title=""/>
                </v:shape>
                <o:OLEObject Type="Embed" ProgID="Equation.DSMT4" ShapeID="_x0000_i1055" DrawAspect="Content" ObjectID="_1758543494" r:id="rId69"/>
              </w:object>
            </w:r>
          </w:p>
        </w:tc>
        <w:tc>
          <w:tcPr>
            <w:tcW w:w="1276" w:type="dxa"/>
            <w:vMerge/>
            <w:vAlign w:val="center"/>
          </w:tcPr>
          <w:p w14:paraId="2F64FA68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1096D" w:rsidRPr="00853635" w14:paraId="4FA870D5" w14:textId="77777777" w:rsidTr="00106BDC">
        <w:trPr>
          <w:trHeight w:val="917"/>
          <w:jc w:val="center"/>
        </w:trPr>
        <w:tc>
          <w:tcPr>
            <w:tcW w:w="1129" w:type="dxa"/>
            <w:vMerge/>
            <w:vAlign w:val="center"/>
          </w:tcPr>
          <w:p w14:paraId="73F8B783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C416AA5" w14:textId="77777777" w:rsidR="0071096D" w:rsidRDefault="00411D66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411D66">
              <w:rPr>
                <w:position w:val="-54"/>
                <w:sz w:val="26"/>
                <w:szCs w:val="24"/>
              </w:rPr>
              <w:object w:dxaOrig="3820" w:dyaOrig="1680" w14:anchorId="11AA6AB8">
                <v:shape id="_x0000_i1056" type="#_x0000_t75" style="width:190.9pt;height:83.7pt" o:ole="">
                  <v:imagedata r:id="rId70" o:title=""/>
                </v:shape>
                <o:OLEObject Type="Embed" ProgID="Equation.DSMT4" ShapeID="_x0000_i1056" DrawAspect="Content" ObjectID="_1758543495" r:id="rId71"/>
              </w:object>
            </w:r>
          </w:p>
          <w:p w14:paraId="4167E527" w14:textId="77777777" w:rsidR="00411D66" w:rsidRDefault="00411D66" w:rsidP="000869CE">
            <w:pPr>
              <w:tabs>
                <w:tab w:val="left" w:pos="175"/>
              </w:tabs>
              <w:spacing w:line="240" w:lineRule="auto"/>
              <w:jc w:val="both"/>
            </w:pPr>
            <w:r w:rsidRPr="001F6492">
              <w:rPr>
                <w:position w:val="-30"/>
              </w:rPr>
              <w:object w:dxaOrig="1920" w:dyaOrig="720" w14:anchorId="2016BA5B">
                <v:shape id="_x0000_i1057" type="#_x0000_t75" style="width:96.3pt;height:36pt" o:ole="">
                  <v:imagedata r:id="rId72" o:title=""/>
                </v:shape>
                <o:OLEObject Type="Embed" ProgID="Equation.DSMT4" ShapeID="_x0000_i1057" DrawAspect="Content" ObjectID="_1758543496" r:id="rId73"/>
              </w:object>
            </w:r>
            <w:r>
              <w:t xml:space="preserve"> mà </w:t>
            </w:r>
            <w:r w:rsidRPr="00411D66">
              <w:rPr>
                <w:position w:val="-24"/>
              </w:rPr>
              <w:object w:dxaOrig="1020" w:dyaOrig="660" w14:anchorId="766B508A">
                <v:shape id="_x0000_i1058" type="#_x0000_t75" style="width:51.05pt;height:32.65pt" o:ole="">
                  <v:imagedata r:id="rId74" o:title=""/>
                </v:shape>
                <o:OLEObject Type="Embed" ProgID="Equation.DSMT4" ShapeID="_x0000_i1058" DrawAspect="Content" ObjectID="_1758543497" r:id="rId75"/>
              </w:object>
            </w:r>
          </w:p>
          <w:p w14:paraId="77159A47" w14:textId="77777777" w:rsidR="00411D66" w:rsidRDefault="00411D66" w:rsidP="000869CE">
            <w:pPr>
              <w:tabs>
                <w:tab w:val="left" w:pos="175"/>
              </w:tabs>
              <w:spacing w:line="240" w:lineRule="auto"/>
              <w:jc w:val="both"/>
            </w:pPr>
            <w:r w:rsidRPr="00411D66">
              <w:rPr>
                <w:position w:val="-6"/>
              </w:rPr>
              <w:object w:dxaOrig="880" w:dyaOrig="279" w14:anchorId="0DB84EA8">
                <v:shape id="_x0000_i1059" type="#_x0000_t75" style="width:43.55pt;height:13.4pt" o:ole="">
                  <v:imagedata r:id="rId76" o:title=""/>
                </v:shape>
                <o:OLEObject Type="Embed" ProgID="Equation.DSMT4" ShapeID="_x0000_i1059" DrawAspect="Content" ObjectID="_1758543498" r:id="rId77"/>
              </w:object>
            </w:r>
          </w:p>
          <w:p w14:paraId="6726B33C" w14:textId="4DC17E66" w:rsidR="00411D66" w:rsidRPr="00853635" w:rsidRDefault="00411D66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>
              <w:t>Vậy A &gt; 3.</w:t>
            </w:r>
          </w:p>
        </w:tc>
        <w:tc>
          <w:tcPr>
            <w:tcW w:w="1276" w:type="dxa"/>
            <w:vAlign w:val="center"/>
          </w:tcPr>
          <w:p w14:paraId="52B6F381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1096D" w:rsidRPr="00804514" w14:paraId="31E123AB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0BFD7479" w14:textId="77777777" w:rsidR="0071096D" w:rsidRPr="00853635" w:rsidRDefault="0071096D" w:rsidP="000869CE">
            <w:pPr>
              <w:spacing w:line="240" w:lineRule="auto"/>
              <w:rPr>
                <w:b/>
                <w:i/>
                <w:sz w:val="26"/>
                <w:szCs w:val="24"/>
              </w:rPr>
            </w:pPr>
            <w:r w:rsidRPr="00853635">
              <w:rPr>
                <w:b/>
                <w:i/>
                <w:sz w:val="26"/>
                <w:szCs w:val="24"/>
              </w:rPr>
              <w:t>Lưu ý</w:t>
            </w:r>
          </w:p>
        </w:tc>
        <w:tc>
          <w:tcPr>
            <w:tcW w:w="8931" w:type="dxa"/>
            <w:gridSpan w:val="2"/>
            <w:vAlign w:val="center"/>
          </w:tcPr>
          <w:p w14:paraId="7A41FB09" w14:textId="6F5D3242" w:rsidR="00462CCC" w:rsidRPr="00804514" w:rsidRDefault="00E448F0" w:rsidP="000869CE">
            <w:pPr>
              <w:tabs>
                <w:tab w:val="left" w:pos="175"/>
              </w:tabs>
              <w:spacing w:line="240" w:lineRule="auto"/>
              <w:jc w:val="both"/>
              <w:rPr>
                <w:bCs/>
                <w:i/>
                <w:sz w:val="24"/>
                <w:szCs w:val="24"/>
              </w:rPr>
            </w:pPr>
            <w:r w:rsidRPr="00804514">
              <w:rPr>
                <w:bCs/>
                <w:i/>
                <w:sz w:val="24"/>
                <w:szCs w:val="24"/>
              </w:rPr>
              <w:t>- Mọi cách giải khác đúng vẫn cho điểm tối đa theo thang điểm.</w:t>
            </w:r>
          </w:p>
          <w:p w14:paraId="1D67CAF0" w14:textId="4DE57CCA" w:rsidR="0071096D" w:rsidRPr="00804514" w:rsidRDefault="0071096D" w:rsidP="000869CE">
            <w:pPr>
              <w:spacing w:line="240" w:lineRule="auto"/>
              <w:ind w:left="-57" w:right="-57"/>
              <w:rPr>
                <w:bCs/>
                <w:sz w:val="26"/>
                <w:szCs w:val="24"/>
              </w:rPr>
            </w:pPr>
            <w:r w:rsidRPr="00804514">
              <w:rPr>
                <w:bCs/>
                <w:i/>
                <w:sz w:val="24"/>
                <w:szCs w:val="24"/>
              </w:rPr>
              <w:t>- Làm tròn điểm đến 0,</w:t>
            </w:r>
            <w:r w:rsidR="00804514" w:rsidRPr="00804514">
              <w:rPr>
                <w:bCs/>
                <w:i/>
                <w:sz w:val="24"/>
                <w:szCs w:val="24"/>
              </w:rPr>
              <w:t xml:space="preserve">5; </w:t>
            </w:r>
            <w:r w:rsidR="00804514">
              <w:rPr>
                <w:bCs/>
                <w:i/>
                <w:sz w:val="24"/>
                <w:szCs w:val="24"/>
              </w:rPr>
              <w:t xml:space="preserve">  </w:t>
            </w:r>
            <w:r w:rsidR="00804514" w:rsidRPr="00804514">
              <w:rPr>
                <w:bCs/>
                <w:i/>
                <w:sz w:val="24"/>
                <w:szCs w:val="24"/>
              </w:rPr>
              <w:t xml:space="preserve"> </w:t>
            </w:r>
            <w:r w:rsidRPr="00804514">
              <w:rPr>
                <w:bCs/>
                <w:i/>
                <w:sz w:val="24"/>
                <w:szCs w:val="24"/>
              </w:rPr>
              <w:t xml:space="preserve">0,25 làm tròn lên 0,5 điểm;    0,75 làm tròn lên 1,0 điểm. </w:t>
            </w:r>
          </w:p>
        </w:tc>
      </w:tr>
    </w:tbl>
    <w:p w14:paraId="25221FBB" w14:textId="77777777" w:rsidR="007744BB" w:rsidRPr="003834BD" w:rsidRDefault="007744BB" w:rsidP="000869CE">
      <w:pPr>
        <w:spacing w:line="240" w:lineRule="auto"/>
      </w:pPr>
    </w:p>
    <w:p w14:paraId="14C80B82" w14:textId="5734A04B" w:rsidR="00A03DE6" w:rsidRDefault="00A03DE6">
      <w:r>
        <w:br w:type="page"/>
      </w:r>
    </w:p>
    <w:p w14:paraId="18F64AB8" w14:textId="77777777" w:rsidR="003F1D6D" w:rsidRPr="003F1D6D" w:rsidRDefault="003F1D6D" w:rsidP="000869CE">
      <w:pPr>
        <w:tabs>
          <w:tab w:val="left" w:pos="1224"/>
        </w:tabs>
        <w:spacing w:line="240" w:lineRule="auto"/>
      </w:pPr>
    </w:p>
    <w:sectPr w:rsidR="003F1D6D" w:rsidRPr="003F1D6D" w:rsidSect="00583EC5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C29EC4" w14:textId="77777777" w:rsidR="00C34049" w:rsidRDefault="00C34049" w:rsidP="005C6A08">
      <w:pPr>
        <w:spacing w:after="0" w:line="240" w:lineRule="auto"/>
      </w:pPr>
      <w:r>
        <w:separator/>
      </w:r>
    </w:p>
  </w:endnote>
  <w:endnote w:type="continuationSeparator" w:id="0">
    <w:p w14:paraId="38402D46" w14:textId="77777777" w:rsidR="00C34049" w:rsidRDefault="00C34049" w:rsidP="005C6A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B52D40" w14:textId="77777777" w:rsidR="00C34049" w:rsidRDefault="00C34049" w:rsidP="005C6A08">
      <w:pPr>
        <w:spacing w:after="0" w:line="240" w:lineRule="auto"/>
      </w:pPr>
      <w:r>
        <w:separator/>
      </w:r>
    </w:p>
  </w:footnote>
  <w:footnote w:type="continuationSeparator" w:id="0">
    <w:p w14:paraId="41F24077" w14:textId="77777777" w:rsidR="00C34049" w:rsidRDefault="00C34049" w:rsidP="005C6A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2305B"/>
    <w:multiLevelType w:val="hybridMultilevel"/>
    <w:tmpl w:val="7ECA9618"/>
    <w:lvl w:ilvl="0" w:tplc="20B2AEEA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34843"/>
    <w:multiLevelType w:val="hybridMultilevel"/>
    <w:tmpl w:val="E7B823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154707"/>
    <w:multiLevelType w:val="hybridMultilevel"/>
    <w:tmpl w:val="9E9C49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696037"/>
    <w:multiLevelType w:val="hybridMultilevel"/>
    <w:tmpl w:val="817CFD98"/>
    <w:lvl w:ilvl="0" w:tplc="CB589E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7384AB3"/>
    <w:multiLevelType w:val="hybridMultilevel"/>
    <w:tmpl w:val="09AC4600"/>
    <w:lvl w:ilvl="0" w:tplc="F82C625E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516816"/>
    <w:multiLevelType w:val="hybridMultilevel"/>
    <w:tmpl w:val="817CFD9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9351BDE"/>
    <w:multiLevelType w:val="hybridMultilevel"/>
    <w:tmpl w:val="01100920"/>
    <w:lvl w:ilvl="0" w:tplc="BD144A6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BF2B45"/>
    <w:multiLevelType w:val="hybridMultilevel"/>
    <w:tmpl w:val="626C26D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B5469D1"/>
    <w:multiLevelType w:val="hybridMultilevel"/>
    <w:tmpl w:val="8ED4CB40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B773552"/>
    <w:multiLevelType w:val="hybridMultilevel"/>
    <w:tmpl w:val="B53E870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03C7F32"/>
    <w:multiLevelType w:val="hybridMultilevel"/>
    <w:tmpl w:val="E3909794"/>
    <w:lvl w:ilvl="0" w:tplc="E61C5B8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3FC30AC"/>
    <w:multiLevelType w:val="hybridMultilevel"/>
    <w:tmpl w:val="7FEE421C"/>
    <w:lvl w:ilvl="0" w:tplc="22465E5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346F42"/>
    <w:multiLevelType w:val="hybridMultilevel"/>
    <w:tmpl w:val="57E668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B4349B"/>
    <w:multiLevelType w:val="hybridMultilevel"/>
    <w:tmpl w:val="F62EF102"/>
    <w:lvl w:ilvl="0" w:tplc="2F1A56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642404"/>
    <w:multiLevelType w:val="hybridMultilevel"/>
    <w:tmpl w:val="8ED4CB40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073" w:hanging="360"/>
      </w:pPr>
    </w:lvl>
    <w:lvl w:ilvl="2" w:tplc="FFFFFFFF" w:tentative="1">
      <w:start w:val="1"/>
      <w:numFmt w:val="lowerRoman"/>
      <w:lvlText w:val="%3."/>
      <w:lvlJc w:val="right"/>
      <w:pPr>
        <w:ind w:left="2793" w:hanging="180"/>
      </w:pPr>
    </w:lvl>
    <w:lvl w:ilvl="3" w:tplc="FFFFFFFF" w:tentative="1">
      <w:start w:val="1"/>
      <w:numFmt w:val="decimal"/>
      <w:lvlText w:val="%4."/>
      <w:lvlJc w:val="left"/>
      <w:pPr>
        <w:ind w:left="3513" w:hanging="360"/>
      </w:pPr>
    </w:lvl>
    <w:lvl w:ilvl="4" w:tplc="FFFFFFFF" w:tentative="1">
      <w:start w:val="1"/>
      <w:numFmt w:val="lowerLetter"/>
      <w:lvlText w:val="%5."/>
      <w:lvlJc w:val="left"/>
      <w:pPr>
        <w:ind w:left="4233" w:hanging="360"/>
      </w:pPr>
    </w:lvl>
    <w:lvl w:ilvl="5" w:tplc="FFFFFFFF" w:tentative="1">
      <w:start w:val="1"/>
      <w:numFmt w:val="lowerRoman"/>
      <w:lvlText w:val="%6."/>
      <w:lvlJc w:val="right"/>
      <w:pPr>
        <w:ind w:left="4953" w:hanging="180"/>
      </w:pPr>
    </w:lvl>
    <w:lvl w:ilvl="6" w:tplc="FFFFFFFF" w:tentative="1">
      <w:start w:val="1"/>
      <w:numFmt w:val="decimal"/>
      <w:lvlText w:val="%7."/>
      <w:lvlJc w:val="left"/>
      <w:pPr>
        <w:ind w:left="5673" w:hanging="360"/>
      </w:pPr>
    </w:lvl>
    <w:lvl w:ilvl="7" w:tplc="FFFFFFFF" w:tentative="1">
      <w:start w:val="1"/>
      <w:numFmt w:val="lowerLetter"/>
      <w:lvlText w:val="%8."/>
      <w:lvlJc w:val="left"/>
      <w:pPr>
        <w:ind w:left="6393" w:hanging="360"/>
      </w:pPr>
    </w:lvl>
    <w:lvl w:ilvl="8" w:tplc="FFFFFFFF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79905207"/>
    <w:multiLevelType w:val="hybridMultilevel"/>
    <w:tmpl w:val="B53E8706"/>
    <w:lvl w:ilvl="0" w:tplc="E57C61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E240A14"/>
    <w:multiLevelType w:val="hybridMultilevel"/>
    <w:tmpl w:val="5FD016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FA15BF"/>
    <w:multiLevelType w:val="hybridMultilevel"/>
    <w:tmpl w:val="F990B2D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 w16cid:durableId="1576939533">
    <w:abstractNumId w:val="17"/>
  </w:num>
  <w:num w:numId="2" w16cid:durableId="394285361">
    <w:abstractNumId w:val="1"/>
  </w:num>
  <w:num w:numId="3" w16cid:durableId="1429811838">
    <w:abstractNumId w:val="13"/>
  </w:num>
  <w:num w:numId="4" w16cid:durableId="269894500">
    <w:abstractNumId w:val="3"/>
  </w:num>
  <w:num w:numId="5" w16cid:durableId="1054620800">
    <w:abstractNumId w:val="15"/>
  </w:num>
  <w:num w:numId="6" w16cid:durableId="985741391">
    <w:abstractNumId w:val="2"/>
  </w:num>
  <w:num w:numId="7" w16cid:durableId="79833603">
    <w:abstractNumId w:val="16"/>
  </w:num>
  <w:num w:numId="8" w16cid:durableId="862203769">
    <w:abstractNumId w:val="5"/>
  </w:num>
  <w:num w:numId="9" w16cid:durableId="2016301055">
    <w:abstractNumId w:val="9"/>
  </w:num>
  <w:num w:numId="10" w16cid:durableId="427821426">
    <w:abstractNumId w:val="7"/>
  </w:num>
  <w:num w:numId="11" w16cid:durableId="1370106528">
    <w:abstractNumId w:val="12"/>
  </w:num>
  <w:num w:numId="12" w16cid:durableId="1302615149">
    <w:abstractNumId w:val="10"/>
  </w:num>
  <w:num w:numId="13" w16cid:durableId="367268653">
    <w:abstractNumId w:val="6"/>
  </w:num>
  <w:num w:numId="14" w16cid:durableId="1224876914">
    <w:abstractNumId w:val="4"/>
  </w:num>
  <w:num w:numId="15" w16cid:durableId="2106073694">
    <w:abstractNumId w:val="11"/>
  </w:num>
  <w:num w:numId="16" w16cid:durableId="335497126">
    <w:abstractNumId w:val="14"/>
  </w:num>
  <w:num w:numId="17" w16cid:durableId="1274047622">
    <w:abstractNumId w:val="0"/>
  </w:num>
  <w:num w:numId="18" w16cid:durableId="10227107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F1D6D"/>
    <w:rsid w:val="0000366B"/>
    <w:rsid w:val="00023D7D"/>
    <w:rsid w:val="00032EEC"/>
    <w:rsid w:val="0005168A"/>
    <w:rsid w:val="000734BD"/>
    <w:rsid w:val="000869CE"/>
    <w:rsid w:val="000C4C60"/>
    <w:rsid w:val="000F1B36"/>
    <w:rsid w:val="00106BDC"/>
    <w:rsid w:val="00141B3F"/>
    <w:rsid w:val="001A0B5A"/>
    <w:rsid w:val="001B1B63"/>
    <w:rsid w:val="001D638B"/>
    <w:rsid w:val="00222153"/>
    <w:rsid w:val="00222F3F"/>
    <w:rsid w:val="00224D89"/>
    <w:rsid w:val="002506B3"/>
    <w:rsid w:val="002668DE"/>
    <w:rsid w:val="00274B12"/>
    <w:rsid w:val="00283F02"/>
    <w:rsid w:val="00293B57"/>
    <w:rsid w:val="002A0E7C"/>
    <w:rsid w:val="002D16DB"/>
    <w:rsid w:val="002E4CD4"/>
    <w:rsid w:val="003030FA"/>
    <w:rsid w:val="0030620F"/>
    <w:rsid w:val="0032769F"/>
    <w:rsid w:val="00343028"/>
    <w:rsid w:val="00363690"/>
    <w:rsid w:val="0037015E"/>
    <w:rsid w:val="00370255"/>
    <w:rsid w:val="00391C9E"/>
    <w:rsid w:val="00394EE6"/>
    <w:rsid w:val="003A6C17"/>
    <w:rsid w:val="003B08E9"/>
    <w:rsid w:val="003D349B"/>
    <w:rsid w:val="003E3022"/>
    <w:rsid w:val="003F1D6D"/>
    <w:rsid w:val="00411D66"/>
    <w:rsid w:val="00453C08"/>
    <w:rsid w:val="00462CCC"/>
    <w:rsid w:val="00466048"/>
    <w:rsid w:val="0049190A"/>
    <w:rsid w:val="004B4E3D"/>
    <w:rsid w:val="004C162E"/>
    <w:rsid w:val="004C52F9"/>
    <w:rsid w:val="004D2869"/>
    <w:rsid w:val="00537513"/>
    <w:rsid w:val="005426B3"/>
    <w:rsid w:val="00583EC5"/>
    <w:rsid w:val="00585DE5"/>
    <w:rsid w:val="005C6A08"/>
    <w:rsid w:val="005F5831"/>
    <w:rsid w:val="00614603"/>
    <w:rsid w:val="00621A30"/>
    <w:rsid w:val="00631480"/>
    <w:rsid w:val="006515A6"/>
    <w:rsid w:val="00666F77"/>
    <w:rsid w:val="006B49DA"/>
    <w:rsid w:val="006D4823"/>
    <w:rsid w:val="006E0DB9"/>
    <w:rsid w:val="006E4A88"/>
    <w:rsid w:val="006F0264"/>
    <w:rsid w:val="0071096D"/>
    <w:rsid w:val="00722044"/>
    <w:rsid w:val="00723948"/>
    <w:rsid w:val="007434A2"/>
    <w:rsid w:val="00743F34"/>
    <w:rsid w:val="007744BB"/>
    <w:rsid w:val="00792820"/>
    <w:rsid w:val="007A1351"/>
    <w:rsid w:val="007C625E"/>
    <w:rsid w:val="007D01AD"/>
    <w:rsid w:val="00804514"/>
    <w:rsid w:val="0082086C"/>
    <w:rsid w:val="008368FE"/>
    <w:rsid w:val="00840DAF"/>
    <w:rsid w:val="00897D52"/>
    <w:rsid w:val="008A466F"/>
    <w:rsid w:val="008D680D"/>
    <w:rsid w:val="00927408"/>
    <w:rsid w:val="00966EFB"/>
    <w:rsid w:val="009E36A9"/>
    <w:rsid w:val="00A01306"/>
    <w:rsid w:val="00A03DE6"/>
    <w:rsid w:val="00A42FBA"/>
    <w:rsid w:val="00A46BBE"/>
    <w:rsid w:val="00A648D4"/>
    <w:rsid w:val="00A66506"/>
    <w:rsid w:val="00AA564C"/>
    <w:rsid w:val="00AB5BE5"/>
    <w:rsid w:val="00AD6964"/>
    <w:rsid w:val="00B33F6B"/>
    <w:rsid w:val="00B626DA"/>
    <w:rsid w:val="00B66EC4"/>
    <w:rsid w:val="00B9541E"/>
    <w:rsid w:val="00BB2C72"/>
    <w:rsid w:val="00BD1C46"/>
    <w:rsid w:val="00BF63CB"/>
    <w:rsid w:val="00C05558"/>
    <w:rsid w:val="00C34049"/>
    <w:rsid w:val="00C43F5A"/>
    <w:rsid w:val="00C62467"/>
    <w:rsid w:val="00CC581F"/>
    <w:rsid w:val="00CF428F"/>
    <w:rsid w:val="00D00C0E"/>
    <w:rsid w:val="00D10DCF"/>
    <w:rsid w:val="00D10E75"/>
    <w:rsid w:val="00D51D9A"/>
    <w:rsid w:val="00DB2B0C"/>
    <w:rsid w:val="00DD0D0B"/>
    <w:rsid w:val="00DF5BB5"/>
    <w:rsid w:val="00E136F1"/>
    <w:rsid w:val="00E448F0"/>
    <w:rsid w:val="00E62FDF"/>
    <w:rsid w:val="00E76AD3"/>
    <w:rsid w:val="00E84CD0"/>
    <w:rsid w:val="00E96DF2"/>
    <w:rsid w:val="00EA542F"/>
    <w:rsid w:val="00EA691E"/>
    <w:rsid w:val="00EF61E8"/>
    <w:rsid w:val="00F167A8"/>
    <w:rsid w:val="00F54AF8"/>
    <w:rsid w:val="00F7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8AB4F7"/>
  <w15:docId w15:val="{D2354ADC-7328-493F-885F-DCDA386D0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680D"/>
  </w:style>
  <w:style w:type="paragraph" w:styleId="Heading1">
    <w:name w:val="heading 1"/>
    <w:basedOn w:val="Normal"/>
    <w:next w:val="Normal"/>
    <w:link w:val="Heading1Char"/>
    <w:uiPriority w:val="9"/>
    <w:qFormat/>
    <w:rsid w:val="00A42F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6A08"/>
  </w:style>
  <w:style w:type="paragraph" w:styleId="Footer">
    <w:name w:val="footer"/>
    <w:basedOn w:val="Normal"/>
    <w:link w:val="Foot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6A08"/>
  </w:style>
  <w:style w:type="paragraph" w:styleId="ListParagraph">
    <w:name w:val="List Paragraph"/>
    <w:basedOn w:val="Normal"/>
    <w:uiPriority w:val="34"/>
    <w:qFormat/>
    <w:rsid w:val="00391C9E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EA54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A1351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42FB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2FB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2FB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2F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2FB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42FB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E7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A03DE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359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4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5971F-F35B-4595-A3F8-6B0B27F25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39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2-05-04T04:25:00Z</cp:lastPrinted>
  <dcterms:created xsi:type="dcterms:W3CDTF">2022-05-04T04:17:00Z</dcterms:created>
  <dcterms:modified xsi:type="dcterms:W3CDTF">2023-10-11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